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E548B6" w14:textId="13B9A72E" w:rsidR="00E76744" w:rsidRPr="00AB4586" w:rsidRDefault="00E76744" w:rsidP="006C6A25">
      <w:pPr>
        <w:spacing w:after="0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lang w:val="nl-NL"/>
        </w:rPr>
        <w:t xml:space="preserve">                                                  </w:t>
      </w:r>
      <w:r w:rsidR="00AB4586">
        <w:rPr>
          <w:rFonts w:ascii="Times New Roman" w:hAnsi="Times New Roman"/>
          <w:b/>
          <w:lang w:val="nl-NL"/>
        </w:rPr>
        <w:t xml:space="preserve">                             </w:t>
      </w:r>
      <w:r w:rsidR="00AB4586" w:rsidRPr="00AB4586">
        <w:rPr>
          <w:rFonts w:ascii="Times New Roman" w:hAnsi="Times New Roman"/>
          <w:b/>
          <w:sz w:val="24"/>
          <w:szCs w:val="24"/>
          <w:lang w:val="nl-NL"/>
        </w:rPr>
        <w:t>ĐỀ</w:t>
      </w:r>
      <w:r w:rsidRPr="00AB4586">
        <w:rPr>
          <w:rFonts w:ascii="Times New Roman" w:hAnsi="Times New Roman"/>
          <w:b/>
          <w:sz w:val="24"/>
          <w:szCs w:val="24"/>
          <w:lang w:val="nl-NL"/>
        </w:rPr>
        <w:t xml:space="preserve"> KHẢO SÁT CHẤT LƯỢNG  CUỐI</w:t>
      </w:r>
      <w:r w:rsidRPr="00AB4586">
        <w:rPr>
          <w:rFonts w:ascii="Times New Roman" w:hAnsi="Times New Roman"/>
          <w:b/>
          <w:sz w:val="24"/>
          <w:szCs w:val="24"/>
          <w:lang w:val="vi-VN"/>
        </w:rPr>
        <w:t xml:space="preserve"> NĂM</w:t>
      </w:r>
    </w:p>
    <w:p w14:paraId="5E2334D9" w14:textId="77777777" w:rsidR="00E76744" w:rsidRDefault="00E76744" w:rsidP="006C6A25">
      <w:pPr>
        <w:spacing w:after="0"/>
        <w:ind w:left="284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ab/>
        <w:t xml:space="preserve">                                              MÔN TOÁN - LỚP 3</w:t>
      </w:r>
    </w:p>
    <w:p w14:paraId="07AF54A8" w14:textId="77777777" w:rsidR="00E76744" w:rsidRDefault="00E76744" w:rsidP="006C6A25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Số báo danh: ...................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  <w:t xml:space="preserve">           </w:t>
      </w:r>
      <w:r>
        <w:rPr>
          <w:rFonts w:ascii="Times New Roman" w:hAnsi="Times New Roman"/>
          <w:b/>
          <w:sz w:val="24"/>
          <w:szCs w:val="24"/>
          <w:lang w:val="nl-NL"/>
        </w:rPr>
        <w:t>Năm học 2024- 2025</w:t>
      </w:r>
    </w:p>
    <w:p w14:paraId="3C3F15FF" w14:textId="6E5E5B40" w:rsidR="00E76744" w:rsidRDefault="00E76744" w:rsidP="006C6A25">
      <w:pPr>
        <w:spacing w:after="0"/>
        <w:jc w:val="both"/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Phòng thi: .......................                                                </w:t>
      </w:r>
      <w:r>
        <w:rPr>
          <w:rFonts w:ascii="Times New Roman" w:hAnsi="Times New Roman"/>
          <w:i/>
          <w:sz w:val="24"/>
          <w:szCs w:val="24"/>
          <w:lang w:val="nl-NL"/>
        </w:rPr>
        <w:t>(Thời gian làm bài : 40 phút)</w:t>
      </w:r>
    </w:p>
    <w:p w14:paraId="6C4F731E" w14:textId="469A9531" w:rsidR="00E76744" w:rsidRDefault="006C6A25" w:rsidP="00E76744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E8DFA0" wp14:editId="52741243">
                <wp:simplePos x="0" y="0"/>
                <wp:positionH relativeFrom="column">
                  <wp:posOffset>-37903</wp:posOffset>
                </wp:positionH>
                <wp:positionV relativeFrom="paragraph">
                  <wp:posOffset>293962</wp:posOffset>
                </wp:positionV>
                <wp:extent cx="2769235" cy="758052"/>
                <wp:effectExtent l="0" t="0" r="12065" b="2349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9235" cy="7580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43C05979" w14:textId="77777777" w:rsidR="00E76744" w:rsidRDefault="00E76744" w:rsidP="00E76744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 xml:space="preserve">Điểm: </w:t>
                            </w: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  <w:lang w:val="nl-NL"/>
                              </w:rPr>
                              <w:t>…………………</w:t>
                            </w:r>
                          </w:p>
                          <w:p w14:paraId="4535542B" w14:textId="77777777" w:rsidR="00E76744" w:rsidRDefault="00E76744" w:rsidP="00E76744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nl-NL"/>
                              </w:rPr>
                              <w:t>Bằng chữ:...........................</w:t>
                            </w:r>
                          </w:p>
                          <w:p w14:paraId="29EACDF7" w14:textId="77777777" w:rsidR="00E76744" w:rsidRDefault="00E76744" w:rsidP="00E7674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 xml:space="preserve">Bằng chữ: </w:t>
                            </w:r>
                            <w:r>
                              <w:rPr>
                                <w:rFonts w:ascii="Arial" w:hAnsi="Arial"/>
                                <w:lang w:val="nl-NL"/>
                              </w:rPr>
                              <w:t>……………</w:t>
                            </w:r>
                            <w:r>
                              <w:rPr>
                                <w:rFonts w:ascii="Times New Roman" w:hAnsi="Times New Roman"/>
                                <w:lang w:val="nl-NL"/>
                              </w:rPr>
                              <w:t>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56E8DFA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-3pt;margin-top:23.15pt;width:218.05pt;height:59.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">
                <v:textbox>
                  <w:txbxContent>
                    <w:p w14:paraId="43C05979" w14:textId="77777777" w:rsidR="00E76744" w:rsidRDefault="00E76744" w:rsidP="00E76744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 xml:space="preserve">Điểm: </w:t>
                      </w:r>
                      <w:r>
                        <w:rPr>
                          <w:rFonts w:ascii="Arial" w:hAnsi="Arial"/>
                          <w:sz w:val="24"/>
                          <w:szCs w:val="24"/>
                          <w:lang w:val="nl-NL"/>
                        </w:rPr>
                        <w:t>…………………</w:t>
                      </w:r>
                    </w:p>
                    <w:p w14:paraId="4535542B" w14:textId="77777777" w:rsidR="00E76744" w:rsidRDefault="00E76744" w:rsidP="00E76744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nl-NL"/>
                        </w:rPr>
                        <w:t>Bằng chữ:...........................</w:t>
                      </w:r>
                    </w:p>
                    <w:p w14:paraId="29EACDF7" w14:textId="77777777" w:rsidR="00E76744" w:rsidRDefault="00E76744" w:rsidP="00E76744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hAnsi="Times New Roman"/>
                          <w:lang w:val="nl-NL"/>
                        </w:rPr>
                        <w:t xml:space="preserve">Bằng chữ: </w:t>
                      </w:r>
                      <w:r>
                        <w:rPr>
                          <w:rFonts w:ascii="Arial" w:hAnsi="Arial"/>
                          <w:lang w:val="nl-NL"/>
                        </w:rPr>
                        <w:t>……………</w:t>
                      </w:r>
                      <w:r>
                        <w:rPr>
                          <w:rFonts w:ascii="Times New Roman" w:hAnsi="Times New Roman"/>
                          <w:lang w:val="nl-NL"/>
                        </w:rPr>
                        <w:t>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E7674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8985F3" wp14:editId="63BC7FDD">
                <wp:simplePos x="0" y="0"/>
                <wp:positionH relativeFrom="margin">
                  <wp:posOffset>-51006</wp:posOffset>
                </wp:positionH>
                <wp:positionV relativeFrom="paragraph">
                  <wp:posOffset>594962</wp:posOffset>
                </wp:positionV>
                <wp:extent cx="2769235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9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6B0A4912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4pt,46.85pt" to="214.05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">
                <w10:wrap anchorx="margin"/>
              </v:line>
            </w:pict>
          </mc:Fallback>
        </mc:AlternateContent>
      </w:r>
    </w:p>
    <w:tbl>
      <w:tblPr>
        <w:tblW w:w="3128" w:type="dxa"/>
        <w:tblInd w:w="6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9"/>
        <w:gridCol w:w="1559"/>
      </w:tblGrid>
      <w:tr w:rsidR="00E76744" w14:paraId="6C89B98C" w14:textId="77777777" w:rsidTr="00E76744">
        <w:trPr>
          <w:trHeight w:val="306"/>
        </w:trPr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027AE" w14:textId="77777777" w:rsidR="00E76744" w:rsidRDefault="00E76744" w:rsidP="00E76744">
            <w:pPr>
              <w:jc w:val="center"/>
              <w:rPr>
                <w:rFonts w:ascii="Times New Roman" w:hAnsi="Times New Roman"/>
                <w:b/>
                <w:i/>
                <w:sz w:val="20"/>
                <w:lang w:val="nl-NL"/>
              </w:rPr>
            </w:pPr>
            <w:r>
              <w:rPr>
                <w:rFonts w:ascii="Times New Roman" w:hAnsi="Times New Roman"/>
                <w:b/>
                <w:i/>
                <w:sz w:val="20"/>
                <w:lang w:val="nl-NL"/>
              </w:rPr>
              <w:t>Người coi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F19B4" w14:textId="77777777" w:rsidR="00E76744" w:rsidRDefault="00E76744" w:rsidP="00E76744">
            <w:pPr>
              <w:jc w:val="center"/>
              <w:rPr>
                <w:rFonts w:ascii="Times New Roman" w:hAnsi="Times New Roman"/>
                <w:b/>
                <w:i/>
                <w:sz w:val="20"/>
                <w:lang w:val="nl-NL"/>
              </w:rPr>
            </w:pPr>
            <w:r>
              <w:rPr>
                <w:rFonts w:ascii="Times New Roman" w:hAnsi="Times New Roman"/>
                <w:b/>
                <w:i/>
                <w:sz w:val="20"/>
                <w:lang w:val="nl-NL"/>
              </w:rPr>
              <w:t>Người chấm</w:t>
            </w:r>
          </w:p>
        </w:tc>
        <w:bookmarkStart w:id="0" w:name="_GoBack"/>
        <w:bookmarkEnd w:id="0"/>
      </w:tr>
      <w:tr w:rsidR="00E76744" w14:paraId="58398E60" w14:textId="77777777" w:rsidTr="006C6A25">
        <w:trPr>
          <w:trHeight w:val="836"/>
        </w:trPr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021AC" w14:textId="2F24C3C8" w:rsidR="00E76744" w:rsidRDefault="00E76744" w:rsidP="00DB744E">
            <w:pPr>
              <w:rPr>
                <w:rFonts w:ascii="Times New Roman" w:hAnsi="Times New Roman" w:cs="Times New Roman"/>
                <w:szCs w:val="20"/>
                <w:lang w:val="nl-NL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8C063" w14:textId="77777777" w:rsidR="00E76744" w:rsidRDefault="00E76744" w:rsidP="00DB744E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</w:tr>
    </w:tbl>
    <w:p w14:paraId="3317CED2" w14:textId="77777777" w:rsidR="00E76744" w:rsidRDefault="00E76744" w:rsidP="00E76744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sz w:val="26"/>
          <w:szCs w:val="28"/>
          <w:lang w:val="nl-NL"/>
        </w:rPr>
      </w:pPr>
    </w:p>
    <w:p w14:paraId="33660EE1" w14:textId="77777777" w:rsidR="00E76744" w:rsidRDefault="00E76744" w:rsidP="007B5ACF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sz w:val="26"/>
          <w:szCs w:val="28"/>
          <w:lang w:val="nl-NL"/>
        </w:rPr>
      </w:pPr>
      <w:r>
        <w:rPr>
          <w:b/>
          <w:sz w:val="26"/>
          <w:szCs w:val="28"/>
          <w:lang w:val="nl-NL"/>
        </w:rPr>
        <w:t>PHẦN I. TRẮC NGHIỆM (4 điểm)</w:t>
      </w:r>
    </w:p>
    <w:p w14:paraId="6D55973E" w14:textId="77777777" w:rsidR="00E76744" w:rsidRDefault="00E76744" w:rsidP="007B5ACF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i/>
          <w:sz w:val="26"/>
          <w:szCs w:val="28"/>
          <w:lang w:val="nl-NL"/>
        </w:rPr>
      </w:pPr>
      <w:r>
        <w:rPr>
          <w:i/>
          <w:sz w:val="26"/>
          <w:szCs w:val="28"/>
          <w:lang w:val="nl-NL"/>
        </w:rPr>
        <w:t>(Khoanh vào chữ cái trước đáp án đúng hoặc thực hiện theo yêu cầu)</w:t>
      </w:r>
    </w:p>
    <w:p w14:paraId="079806A2" w14:textId="718A688E" w:rsidR="00E76744" w:rsidRDefault="00E76744" w:rsidP="007B5ACF">
      <w:pPr>
        <w:pStyle w:val="NormalWeb"/>
        <w:spacing w:before="0" w:beforeAutospacing="0" w:after="0" w:afterAutospacing="0" w:line="360" w:lineRule="auto"/>
        <w:jc w:val="both"/>
        <w:rPr>
          <w:iCs/>
          <w:sz w:val="28"/>
          <w:szCs w:val="28"/>
          <w:shd w:val="clear" w:color="auto" w:fill="FFFFFF"/>
        </w:rPr>
      </w:pPr>
      <w:r>
        <w:rPr>
          <w:b/>
          <w:bCs/>
          <w:sz w:val="28"/>
          <w:szCs w:val="28"/>
          <w:shd w:val="clear" w:color="auto" w:fill="FFFFFF"/>
        </w:rPr>
        <w:t>Câu 1</w:t>
      </w:r>
      <w:r w:rsidR="00A364FA">
        <w:rPr>
          <w:b/>
          <w:bCs/>
          <w:sz w:val="28"/>
          <w:szCs w:val="28"/>
          <w:shd w:val="clear" w:color="auto" w:fill="FFFFFF"/>
          <w:lang w:val="en-US"/>
        </w:rPr>
        <w:t>.</w:t>
      </w:r>
      <w:r>
        <w:rPr>
          <w:b/>
          <w:bCs/>
          <w:sz w:val="28"/>
          <w:szCs w:val="28"/>
          <w:shd w:val="clear" w:color="auto" w:fill="FFFFFF"/>
        </w:rPr>
        <w:t xml:space="preserve"> </w:t>
      </w:r>
      <w:r>
        <w:rPr>
          <w:i/>
          <w:sz w:val="28"/>
          <w:szCs w:val="28"/>
          <w:shd w:val="clear" w:color="auto" w:fill="FFFFFF"/>
        </w:rPr>
        <w:t>(0,5 điểm)</w:t>
      </w:r>
      <w:r>
        <w:rPr>
          <w:b/>
          <w:bCs/>
          <w:i/>
          <w:sz w:val="28"/>
          <w:szCs w:val="28"/>
          <w:shd w:val="clear" w:color="auto" w:fill="FFFFFF"/>
        </w:rPr>
        <w:t xml:space="preserve"> </w:t>
      </w:r>
      <w:r>
        <w:rPr>
          <w:iCs/>
          <w:sz w:val="28"/>
          <w:szCs w:val="28"/>
          <w:shd w:val="clear" w:color="auto" w:fill="FFFFFF"/>
        </w:rPr>
        <w:t xml:space="preserve">Số gồm </w:t>
      </w:r>
      <w:r>
        <w:rPr>
          <w:iCs/>
          <w:sz w:val="28"/>
          <w:szCs w:val="28"/>
          <w:shd w:val="clear" w:color="auto" w:fill="FFFFFF"/>
          <w:lang w:val="en-US"/>
        </w:rPr>
        <w:t>8</w:t>
      </w:r>
      <w:r>
        <w:rPr>
          <w:iCs/>
          <w:sz w:val="28"/>
          <w:szCs w:val="28"/>
          <w:shd w:val="clear" w:color="auto" w:fill="FFFFFF"/>
        </w:rPr>
        <w:t xml:space="preserve"> chục nghìn, </w:t>
      </w:r>
      <w:r>
        <w:rPr>
          <w:iCs/>
          <w:sz w:val="28"/>
          <w:szCs w:val="28"/>
          <w:shd w:val="clear" w:color="auto" w:fill="FFFFFF"/>
          <w:lang w:val="en-US"/>
        </w:rPr>
        <w:t>4</w:t>
      </w:r>
      <w:r>
        <w:rPr>
          <w:iCs/>
          <w:sz w:val="28"/>
          <w:szCs w:val="28"/>
          <w:shd w:val="clear" w:color="auto" w:fill="FFFFFF"/>
        </w:rPr>
        <w:t xml:space="preserve"> nghìn, </w:t>
      </w:r>
      <w:r>
        <w:rPr>
          <w:iCs/>
          <w:sz w:val="28"/>
          <w:szCs w:val="28"/>
          <w:shd w:val="clear" w:color="auto" w:fill="FFFFFF"/>
          <w:lang w:val="en-US"/>
        </w:rPr>
        <w:t>9</w:t>
      </w:r>
      <w:r>
        <w:rPr>
          <w:iCs/>
          <w:sz w:val="28"/>
          <w:szCs w:val="28"/>
          <w:shd w:val="clear" w:color="auto" w:fill="FFFFFF"/>
        </w:rPr>
        <w:t xml:space="preserve"> </w:t>
      </w:r>
      <w:r>
        <w:rPr>
          <w:iCs/>
          <w:sz w:val="28"/>
          <w:szCs w:val="28"/>
          <w:shd w:val="clear" w:color="auto" w:fill="FFFFFF"/>
          <w:lang w:val="en-US"/>
        </w:rPr>
        <w:t>trăm</w:t>
      </w:r>
      <w:r>
        <w:rPr>
          <w:iCs/>
          <w:sz w:val="28"/>
          <w:szCs w:val="28"/>
          <w:shd w:val="clear" w:color="auto" w:fill="FFFFFF"/>
        </w:rPr>
        <w:t xml:space="preserve"> và </w:t>
      </w:r>
      <w:r>
        <w:rPr>
          <w:iCs/>
          <w:sz w:val="28"/>
          <w:szCs w:val="28"/>
          <w:shd w:val="clear" w:color="auto" w:fill="FFFFFF"/>
          <w:lang w:val="en-US"/>
        </w:rPr>
        <w:t>2</w:t>
      </w:r>
      <w:r>
        <w:rPr>
          <w:iCs/>
          <w:sz w:val="28"/>
          <w:szCs w:val="28"/>
          <w:shd w:val="clear" w:color="auto" w:fill="FFFFFF"/>
        </w:rPr>
        <w:t xml:space="preserve"> đơn vị viết là:</w:t>
      </w:r>
    </w:p>
    <w:p w14:paraId="6E4337E9" w14:textId="213243AB" w:rsidR="00E76744" w:rsidRPr="00E76744" w:rsidRDefault="00E76744" w:rsidP="007B5ACF">
      <w:pPr>
        <w:pStyle w:val="NormalWeb"/>
        <w:spacing w:before="0" w:beforeAutospacing="0" w:after="0" w:afterAutospacing="0" w:line="360" w:lineRule="auto"/>
        <w:jc w:val="both"/>
        <w:rPr>
          <w:iCs/>
          <w:sz w:val="28"/>
          <w:szCs w:val="28"/>
          <w:shd w:val="clear" w:color="auto" w:fill="FFFFFF"/>
          <w:lang w:val="en-US"/>
        </w:rPr>
      </w:pPr>
      <w:r>
        <w:rPr>
          <w:iCs/>
          <w:sz w:val="28"/>
          <w:szCs w:val="28"/>
          <w:shd w:val="clear" w:color="auto" w:fill="FFFFFF"/>
        </w:rPr>
        <w:t xml:space="preserve">A. </w:t>
      </w:r>
      <w:r>
        <w:rPr>
          <w:iCs/>
          <w:sz w:val="28"/>
          <w:szCs w:val="28"/>
          <w:shd w:val="clear" w:color="auto" w:fill="FFFFFF"/>
          <w:lang w:val="en-US"/>
        </w:rPr>
        <w:t>8492</w:t>
      </w:r>
      <w:r>
        <w:rPr>
          <w:iCs/>
          <w:sz w:val="28"/>
          <w:szCs w:val="28"/>
          <w:shd w:val="clear" w:color="auto" w:fill="FFFFFF"/>
        </w:rPr>
        <w:t xml:space="preserve">                         </w:t>
      </w:r>
      <w:r>
        <w:rPr>
          <w:iCs/>
          <w:sz w:val="28"/>
          <w:szCs w:val="28"/>
          <w:shd w:val="clear" w:color="auto" w:fill="FFFFFF"/>
          <w:lang w:val="en-US"/>
        </w:rPr>
        <w:t xml:space="preserve">   </w:t>
      </w:r>
      <w:r>
        <w:rPr>
          <w:iCs/>
          <w:sz w:val="28"/>
          <w:szCs w:val="28"/>
          <w:shd w:val="clear" w:color="auto" w:fill="FFFFFF"/>
        </w:rPr>
        <w:t xml:space="preserve"> B. </w:t>
      </w:r>
      <w:r>
        <w:rPr>
          <w:iCs/>
          <w:sz w:val="28"/>
          <w:szCs w:val="28"/>
          <w:shd w:val="clear" w:color="auto" w:fill="FFFFFF"/>
          <w:lang w:val="en-US"/>
        </w:rPr>
        <w:t>84902</w:t>
      </w:r>
      <w:r>
        <w:rPr>
          <w:iCs/>
          <w:sz w:val="28"/>
          <w:szCs w:val="28"/>
          <w:shd w:val="clear" w:color="auto" w:fill="FFFFFF"/>
        </w:rPr>
        <w:t xml:space="preserve">                        C. </w:t>
      </w:r>
      <w:r>
        <w:rPr>
          <w:iCs/>
          <w:sz w:val="28"/>
          <w:szCs w:val="28"/>
          <w:shd w:val="clear" w:color="auto" w:fill="FFFFFF"/>
          <w:lang w:val="en-US"/>
        </w:rPr>
        <w:t>80492</w:t>
      </w:r>
      <w:r>
        <w:rPr>
          <w:iCs/>
          <w:sz w:val="28"/>
          <w:szCs w:val="28"/>
          <w:shd w:val="clear" w:color="auto" w:fill="FFFFFF"/>
        </w:rPr>
        <w:t xml:space="preserve">                 </w:t>
      </w:r>
      <w:r>
        <w:rPr>
          <w:iCs/>
          <w:sz w:val="28"/>
          <w:szCs w:val="28"/>
          <w:shd w:val="clear" w:color="auto" w:fill="FFFFFF"/>
          <w:lang w:val="en-US"/>
        </w:rPr>
        <w:t xml:space="preserve">  </w:t>
      </w:r>
      <w:r>
        <w:rPr>
          <w:iCs/>
          <w:sz w:val="28"/>
          <w:szCs w:val="28"/>
          <w:shd w:val="clear" w:color="auto" w:fill="FFFFFF"/>
        </w:rPr>
        <w:t xml:space="preserve">    D. </w:t>
      </w:r>
      <w:r>
        <w:rPr>
          <w:iCs/>
          <w:sz w:val="28"/>
          <w:szCs w:val="28"/>
          <w:shd w:val="clear" w:color="auto" w:fill="FFFFFF"/>
          <w:lang w:val="en-US"/>
        </w:rPr>
        <w:t>84092</w:t>
      </w:r>
    </w:p>
    <w:p w14:paraId="23C4D54A" w14:textId="3F77C9ED" w:rsidR="00E76744" w:rsidRDefault="00E76744" w:rsidP="007B5AC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  <w:shd w:val="clear" w:color="auto" w:fill="FFFFFF"/>
        </w:rPr>
        <w:t>Câu 2</w:t>
      </w:r>
      <w:r w:rsidR="00A364FA">
        <w:rPr>
          <w:b/>
          <w:bCs/>
          <w:sz w:val="28"/>
          <w:szCs w:val="28"/>
          <w:shd w:val="clear" w:color="auto" w:fill="FFFFFF"/>
          <w:lang w:val="en-US"/>
        </w:rPr>
        <w:t>.</w:t>
      </w:r>
      <w:r>
        <w:rPr>
          <w:b/>
          <w:bCs/>
          <w:sz w:val="28"/>
          <w:szCs w:val="28"/>
          <w:shd w:val="clear" w:color="auto" w:fill="FFFFFF"/>
        </w:rPr>
        <w:t xml:space="preserve"> </w:t>
      </w:r>
      <w:r>
        <w:rPr>
          <w:i/>
          <w:sz w:val="28"/>
          <w:szCs w:val="28"/>
          <w:shd w:val="clear" w:color="auto" w:fill="FFFFFF"/>
        </w:rPr>
        <w:t>(0,5 điểm)</w:t>
      </w:r>
      <w:r>
        <w:rPr>
          <w:b/>
          <w:bCs/>
          <w:i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lang w:val="en-US"/>
        </w:rPr>
        <w:t>Giá trị của số 4 trong số 23489 là: </w:t>
      </w:r>
    </w:p>
    <w:p w14:paraId="5137443C" w14:textId="71DB94E5" w:rsidR="00E76744" w:rsidRDefault="00E76744" w:rsidP="007B5AC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sz w:val="28"/>
          <w:szCs w:val="28"/>
          <w:lang w:val="en-US"/>
        </w:rPr>
        <w:t>4</w:t>
      </w:r>
      <w:r>
        <w:rPr>
          <w:sz w:val="28"/>
          <w:szCs w:val="28"/>
        </w:rPr>
        <w:t xml:space="preserve">                                   </w:t>
      </w:r>
      <w:r>
        <w:rPr>
          <w:sz w:val="28"/>
          <w:szCs w:val="28"/>
          <w:lang w:val="en-US"/>
        </w:rPr>
        <w:t xml:space="preserve">  </w:t>
      </w:r>
      <w:r w:rsidR="003736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B. </w:t>
      </w:r>
      <w:r>
        <w:rPr>
          <w:sz w:val="28"/>
          <w:szCs w:val="28"/>
          <w:lang w:val="en-US"/>
        </w:rPr>
        <w:t>4</w:t>
      </w:r>
      <w:r>
        <w:rPr>
          <w:sz w:val="28"/>
          <w:szCs w:val="28"/>
        </w:rPr>
        <w:t xml:space="preserve">000                        </w:t>
      </w:r>
      <w:r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 xml:space="preserve">   C.</w:t>
      </w:r>
      <w:r>
        <w:rPr>
          <w:sz w:val="28"/>
          <w:szCs w:val="28"/>
          <w:lang w:val="en-US"/>
        </w:rPr>
        <w:t>4</w:t>
      </w:r>
      <w:r w:rsidR="00373668">
        <w:rPr>
          <w:sz w:val="28"/>
          <w:szCs w:val="28"/>
        </w:rPr>
        <w:t xml:space="preserve">0               </w:t>
      </w:r>
      <w:r>
        <w:rPr>
          <w:sz w:val="28"/>
          <w:szCs w:val="28"/>
        </w:rPr>
        <w:t>D.</w:t>
      </w:r>
      <w:r>
        <w:rPr>
          <w:sz w:val="28"/>
          <w:szCs w:val="28"/>
          <w:lang w:val="en-US"/>
        </w:rPr>
        <w:t>4</w:t>
      </w:r>
      <w:r>
        <w:rPr>
          <w:sz w:val="28"/>
          <w:szCs w:val="28"/>
        </w:rPr>
        <w:t>00</w:t>
      </w:r>
    </w:p>
    <w:p w14:paraId="50418F28" w14:textId="1715EED3" w:rsidR="00E76744" w:rsidRDefault="00E76744" w:rsidP="007B5AC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A364F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(0,5 điểm) </w:t>
      </w:r>
      <w:r>
        <w:rPr>
          <w:rFonts w:ascii="Times New Roman" w:hAnsi="Times New Roman" w:cs="Times New Roman"/>
          <w:sz w:val="28"/>
          <w:szCs w:val="28"/>
        </w:rPr>
        <w:t>Số 18 viết theo số La Mã là:</w:t>
      </w:r>
    </w:p>
    <w:p w14:paraId="7E1DD7CE" w14:textId="7ED554C1" w:rsidR="00E76744" w:rsidRDefault="00E76744" w:rsidP="007B5ACF">
      <w:pPr>
        <w:shd w:val="clear" w:color="auto" w:fill="FFFFFF"/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 XVIII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>B. XIV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. XIX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>D. XVIIII </w:t>
      </w:r>
    </w:p>
    <w:p w14:paraId="72E80750" w14:textId="2232EF60" w:rsidR="00E76744" w:rsidRPr="00E76744" w:rsidRDefault="006C6A25" w:rsidP="007B5ACF">
      <w:pPr>
        <w:shd w:val="clear" w:color="auto" w:fill="FFFFFF"/>
        <w:spacing w:after="0" w:line="360" w:lineRule="auto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4</w:t>
      </w:r>
      <w:r w:rsidR="00A364F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(0,5 </w:t>
      </w:r>
      <w:r w:rsidR="00E76744" w:rsidRPr="007B0A84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điểm)</w:t>
      </w:r>
      <w:r w:rsidR="00E76744">
        <w:rPr>
          <w:b/>
          <w:bCs/>
          <w:i/>
          <w:sz w:val="28"/>
          <w:szCs w:val="28"/>
          <w:shd w:val="clear" w:color="auto" w:fill="FFFFFF"/>
        </w:rPr>
        <w:t xml:space="preserve"> </w:t>
      </w:r>
      <w:r w:rsidR="00E76744">
        <w:rPr>
          <w:rFonts w:ascii="Times New Roman" w:hAnsi="Times New Roman" w:cs="Times New Roman"/>
          <w:sz w:val="28"/>
          <w:szCs w:val="28"/>
        </w:rPr>
        <w:t>Mai ghi chép lại số loại cây có trong khuôn viên trườ</w:t>
      </w:r>
      <w:r w:rsidR="00997C27">
        <w:rPr>
          <w:rFonts w:ascii="Times New Roman" w:hAnsi="Times New Roman" w:cs="Times New Roman"/>
          <w:sz w:val="28"/>
          <w:szCs w:val="28"/>
        </w:rPr>
        <w:t xml:space="preserve">ng </w:t>
      </w:r>
      <w:r w:rsidR="00E76744">
        <w:rPr>
          <w:rFonts w:ascii="Times New Roman" w:hAnsi="Times New Roman" w:cs="Times New Roman"/>
          <w:sz w:val="28"/>
          <w:szCs w:val="28"/>
        </w:rPr>
        <w:t>theo bảng số liệu</w:t>
      </w:r>
      <w:r w:rsidR="00997C27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</w:t>
      </w:r>
      <w:r w:rsidR="00E76744">
        <w:rPr>
          <w:rFonts w:ascii="Times New Roman" w:hAnsi="Times New Roman" w:cs="Times New Roman"/>
          <w:sz w:val="28"/>
          <w:szCs w:val="28"/>
        </w:rPr>
        <w:t>như sau:</w:t>
      </w:r>
    </w:p>
    <w:tbl>
      <w:tblPr>
        <w:tblStyle w:val="TableGrid"/>
        <w:tblW w:w="0" w:type="auto"/>
        <w:tblInd w:w="75" w:type="dxa"/>
        <w:tblLook w:val="04A0" w:firstRow="1" w:lastRow="0" w:firstColumn="1" w:lastColumn="0" w:noHBand="0" w:noVBand="1"/>
      </w:tblPr>
      <w:tblGrid>
        <w:gridCol w:w="1842"/>
        <w:gridCol w:w="1964"/>
        <w:gridCol w:w="1856"/>
        <w:gridCol w:w="1933"/>
        <w:gridCol w:w="1879"/>
      </w:tblGrid>
      <w:tr w:rsidR="00E76744" w14:paraId="70E58458" w14:textId="77777777" w:rsidTr="00DB744E">
        <w:tc>
          <w:tcPr>
            <w:tcW w:w="2134" w:type="dxa"/>
          </w:tcPr>
          <w:p w14:paraId="4A6D6E1D" w14:textId="77777777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  <w:lang w:val="vi-VN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Tên</w:t>
            </w: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  <w:lang w:val="vi-VN"/>
              </w:rPr>
              <w:t xml:space="preserve"> loại cây</w:t>
            </w:r>
          </w:p>
        </w:tc>
        <w:tc>
          <w:tcPr>
            <w:tcW w:w="2142" w:type="dxa"/>
          </w:tcPr>
          <w:p w14:paraId="632637A8" w14:textId="77777777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Cây phượng</w:t>
            </w:r>
          </w:p>
        </w:tc>
        <w:tc>
          <w:tcPr>
            <w:tcW w:w="2135" w:type="dxa"/>
          </w:tcPr>
          <w:p w14:paraId="4C32222A" w14:textId="77777777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Cây bàng</w:t>
            </w:r>
          </w:p>
        </w:tc>
        <w:tc>
          <w:tcPr>
            <w:tcW w:w="2143" w:type="dxa"/>
          </w:tcPr>
          <w:p w14:paraId="3A5581F2" w14:textId="24254B14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Cây nguyệt quế</w:t>
            </w:r>
          </w:p>
        </w:tc>
        <w:tc>
          <w:tcPr>
            <w:tcW w:w="2137" w:type="dxa"/>
          </w:tcPr>
          <w:p w14:paraId="7D66EED6" w14:textId="77777777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Cây xà cừ</w:t>
            </w:r>
          </w:p>
        </w:tc>
      </w:tr>
      <w:tr w:rsidR="00E76744" w14:paraId="648F01BD" w14:textId="77777777" w:rsidTr="00DB744E">
        <w:tc>
          <w:tcPr>
            <w:tcW w:w="2134" w:type="dxa"/>
          </w:tcPr>
          <w:p w14:paraId="301326DF" w14:textId="77777777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Số lượng</w:t>
            </w:r>
          </w:p>
        </w:tc>
        <w:tc>
          <w:tcPr>
            <w:tcW w:w="2142" w:type="dxa"/>
          </w:tcPr>
          <w:p w14:paraId="69C6F913" w14:textId="046C9814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5</w:t>
            </w:r>
          </w:p>
        </w:tc>
        <w:tc>
          <w:tcPr>
            <w:tcW w:w="2135" w:type="dxa"/>
          </w:tcPr>
          <w:p w14:paraId="114E335C" w14:textId="5217A8F2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2</w:t>
            </w:r>
          </w:p>
        </w:tc>
        <w:tc>
          <w:tcPr>
            <w:tcW w:w="2143" w:type="dxa"/>
          </w:tcPr>
          <w:p w14:paraId="001501A7" w14:textId="5503ED40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8</w:t>
            </w:r>
          </w:p>
        </w:tc>
        <w:tc>
          <w:tcPr>
            <w:tcW w:w="2137" w:type="dxa"/>
          </w:tcPr>
          <w:p w14:paraId="40ED241B" w14:textId="245167CA" w:rsidR="00E76744" w:rsidRPr="006C6A25" w:rsidRDefault="00E76744" w:rsidP="007B5ACF">
            <w:pPr>
              <w:spacing w:after="0"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  <w:lang w:val="vi-VN"/>
              </w:rPr>
            </w:pPr>
            <w:r w:rsidRPr="006C6A25">
              <w:rPr>
                <w:rFonts w:ascii="Times New Roman" w:hAnsi="Times New Roman" w:cs="Times New Roman"/>
                <w:b w:val="0"/>
                <w:sz w:val="28"/>
                <w:szCs w:val="28"/>
              </w:rPr>
              <w:t>7</w:t>
            </w:r>
          </w:p>
        </w:tc>
      </w:tr>
    </w:tbl>
    <w:p w14:paraId="5D42A6A5" w14:textId="4CEC9A77" w:rsidR="00E76744" w:rsidRDefault="007B5ACF" w:rsidP="007B5ACF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E76744">
        <w:rPr>
          <w:rFonts w:ascii="Times New Roman" w:hAnsi="Times New Roman" w:cs="Times New Roman"/>
          <w:sz w:val="28"/>
          <w:szCs w:val="28"/>
        </w:rPr>
        <w:t xml:space="preserve">Hỏi trong khuôn viên trường có tất cả bao nhiêu cây?  </w:t>
      </w:r>
    </w:p>
    <w:p w14:paraId="60FFF2DD" w14:textId="53536320" w:rsidR="00E76744" w:rsidRDefault="00E76744" w:rsidP="007B5ACF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28 cây  </w:t>
      </w:r>
      <w:r w:rsidR="00373668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B. 30 cây 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C. 22 cây 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>D. 32 cây</w:t>
      </w:r>
    </w:p>
    <w:p w14:paraId="5614E9D7" w14:textId="3C624D0E" w:rsidR="00E76744" w:rsidRPr="00997C27" w:rsidRDefault="00E76744" w:rsidP="007B5ACF">
      <w:pPr>
        <w:shd w:val="clear" w:color="auto" w:fill="FFFFFF"/>
        <w:spacing w:after="0" w:line="360" w:lineRule="auto"/>
        <w:ind w:left="75"/>
        <w:jc w:val="both"/>
        <w:rPr>
          <w:i/>
          <w:iCs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</w:t>
      </w:r>
      <w:r w:rsidR="00A364F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(0,5 điểm).</w:t>
      </w:r>
      <w:r>
        <w:rPr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Số dân của một xã là </w:t>
      </w:r>
      <w:r w:rsid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8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190 người. Khi được hỏi</w:t>
      </w:r>
      <w:r w:rsid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, ông chủ tịch xã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đã làm tròn số dân của </w:t>
      </w:r>
      <w:r w:rsid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xã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đó đến hàng nghìn. Vậy số dân đã làm tròn đến hàng nghìn là ……………</w:t>
      </w:r>
      <w:r w:rsidR="001C3EDB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người</w:t>
      </w:r>
      <w:r w:rsidR="00997C27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.</w:t>
      </w:r>
    </w:p>
    <w:p w14:paraId="7B5BC9F9" w14:textId="0DF99F56" w:rsidR="00E76744" w:rsidRDefault="00E76744" w:rsidP="007B5ACF">
      <w:pPr>
        <w:shd w:val="clear" w:color="auto" w:fill="FFFFFF"/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6</w:t>
      </w:r>
      <w:r w:rsidR="00A364F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(0,5 điểm).</w:t>
      </w:r>
      <w:r>
        <w:rPr>
          <w:b/>
          <w:bCs/>
          <w:i/>
          <w:sz w:val="28"/>
          <w:szCs w:val="28"/>
          <w:shd w:val="clear" w:color="auto" w:fill="FFFFFF"/>
        </w:rPr>
        <w:t xml:space="preserve"> </w:t>
      </w:r>
      <w:r w:rsidR="00125F6C">
        <w:rPr>
          <w:rFonts w:ascii="Times New Roman" w:hAnsi="Times New Roman" w:cs="Times New Roman"/>
          <w:sz w:val="28"/>
          <w:szCs w:val="28"/>
        </w:rPr>
        <w:t>Bạn Việ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25F6C">
        <w:rPr>
          <w:rFonts w:ascii="Times New Roman" w:hAnsi="Times New Roman" w:cs="Times New Roman"/>
          <w:sz w:val="28"/>
          <w:szCs w:val="28"/>
        </w:rPr>
        <w:t>đi thăm quan ở</w:t>
      </w:r>
      <w:r>
        <w:rPr>
          <w:rFonts w:ascii="Times New Roman" w:hAnsi="Times New Roman" w:cs="Times New Roman"/>
          <w:sz w:val="28"/>
          <w:szCs w:val="28"/>
        </w:rPr>
        <w:t xml:space="preserve"> Thành phố </w:t>
      </w:r>
      <w:r w:rsidR="00125F6C">
        <w:rPr>
          <w:rFonts w:ascii="Times New Roman" w:hAnsi="Times New Roman" w:cs="Times New Roman"/>
          <w:sz w:val="28"/>
          <w:szCs w:val="28"/>
        </w:rPr>
        <w:t>Nha Trang</w:t>
      </w:r>
      <w:r>
        <w:rPr>
          <w:rFonts w:ascii="Times New Roman" w:hAnsi="Times New Roman" w:cs="Times New Roman"/>
          <w:sz w:val="28"/>
          <w:szCs w:val="28"/>
        </w:rPr>
        <w:t xml:space="preserve"> từ ngày 29 tháng 4 đến hết ngày 2 tháng 5 cùng năm. Vậy chuyế</w:t>
      </w:r>
      <w:r w:rsidR="00EF170C">
        <w:rPr>
          <w:rFonts w:ascii="Times New Roman" w:hAnsi="Times New Roman" w:cs="Times New Roman"/>
          <w:sz w:val="28"/>
          <w:szCs w:val="28"/>
        </w:rPr>
        <w:t xml:space="preserve">n đi đó kéo dài </w:t>
      </w:r>
      <w:r>
        <w:rPr>
          <w:rFonts w:ascii="Times New Roman" w:hAnsi="Times New Roman" w:cs="Times New Roman"/>
          <w:sz w:val="28"/>
          <w:szCs w:val="28"/>
        </w:rPr>
        <w:t xml:space="preserve">bao nhiêu ngày?  </w:t>
      </w:r>
    </w:p>
    <w:p w14:paraId="0B6052BE" w14:textId="68AC5C2F" w:rsidR="00E76744" w:rsidRDefault="00E76744" w:rsidP="007B5ACF">
      <w:pPr>
        <w:shd w:val="clear" w:color="auto" w:fill="FFFFFF"/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  3 ngày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B. 4 ngày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 xml:space="preserve">C. 5 ngày  </w:t>
      </w:r>
      <w:r w:rsidR="00373668"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>D. 6 ngày </w:t>
      </w:r>
    </w:p>
    <w:p w14:paraId="45DF287F" w14:textId="0DAE32AC" w:rsidR="007B5ACF" w:rsidRPr="007B5ACF" w:rsidRDefault="00E76744" w:rsidP="007B5ACF">
      <w:pPr>
        <w:shd w:val="clear" w:color="auto" w:fill="FFFFFF"/>
        <w:spacing w:after="0"/>
        <w:ind w:left="7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 7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(1 điểm</w:t>
      </w:r>
      <w:r>
        <w:rPr>
          <w:rFonts w:ascii="Times New Roman" w:hAnsi="Times New Roman" w:cs="Times New Roman"/>
          <w:i/>
          <w:iCs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i/>
          <w:i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Người ta cần rào một khu vườn hình chữ nhật có chiều dài là </w:t>
      </w:r>
      <w:r w:rsidR="00125F6C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m, chiều rộng bằng</w:t>
      </w:r>
      <w:r w:rsidR="00872CD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B5ACF" w:rsidRPr="007B5ACF">
        <w:rPr>
          <w:position w:val="-26"/>
        </w:rPr>
        <w:object w:dxaOrig="260" w:dyaOrig="700" w14:anchorId="3A576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6" o:title=""/>
          </v:shape>
          <o:OLEObject Type="Embed" ProgID="Equation.DSMT4" ShapeID="_x0000_i1025" DrawAspect="Content" ObjectID="_1807095346" r:id="rId7"/>
        </w:objec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iều dài. </w:t>
      </w:r>
      <w:r>
        <w:rPr>
          <w:rFonts w:ascii="Times New Roman" w:hAnsi="Times New Roman" w:cs="Times New Roman"/>
          <w:sz w:val="28"/>
          <w:szCs w:val="28"/>
        </w:rPr>
        <w:t>Hàng rào khu vườn đó dài ……</w:t>
      </w:r>
      <w:r w:rsidR="00125F6C">
        <w:rPr>
          <w:rFonts w:ascii="Times New Roman" w:hAnsi="Times New Roman" w:cs="Times New Roman"/>
          <w:sz w:val="28"/>
          <w:szCs w:val="28"/>
        </w:rPr>
        <w:t>..</w:t>
      </w:r>
      <w:r w:rsidR="007B5ACF">
        <w:rPr>
          <w:rFonts w:ascii="Times New Roman" w:hAnsi="Times New Roman" w:cs="Times New Roman"/>
          <w:sz w:val="28"/>
          <w:szCs w:val="28"/>
        </w:rPr>
        <w:t>… m.</w:t>
      </w:r>
    </w:p>
    <w:p w14:paraId="4D1271D4" w14:textId="0ADFC6ED" w:rsidR="00E76744" w:rsidRDefault="00E76744" w:rsidP="00E76744">
      <w:pPr>
        <w:shd w:val="clear" w:color="auto" w:fill="FFFFFF"/>
        <w:spacing w:after="0" w:line="432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PHẦN II. TỰ LUẬN (6 điểm)</w:t>
      </w:r>
    </w:p>
    <w:p w14:paraId="57A5B7FE" w14:textId="13004F94" w:rsidR="00E76744" w:rsidRPr="00274D99" w:rsidRDefault="00E76744" w:rsidP="00FD07EE">
      <w:pPr>
        <w:pStyle w:val="NormalWeb"/>
        <w:spacing w:before="0" w:beforeAutospacing="0" w:after="0" w:afterAutospacing="0" w:line="360" w:lineRule="atLeast"/>
        <w:ind w:left="48" w:right="48"/>
        <w:rPr>
          <w:bCs/>
          <w:i/>
          <w:sz w:val="28"/>
          <w:szCs w:val="28"/>
          <w:shd w:val="clear" w:color="auto" w:fill="FFFFFF"/>
        </w:rPr>
      </w:pPr>
      <w:r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  <w:lang w:val="en-US"/>
        </w:rPr>
        <w:t>8</w:t>
      </w:r>
      <w:r w:rsidR="00A364FA">
        <w:rPr>
          <w:b/>
          <w:bCs/>
          <w:sz w:val="28"/>
          <w:szCs w:val="28"/>
          <w:lang w:val="en-US"/>
        </w:rPr>
        <w:t>.</w:t>
      </w:r>
      <w:r>
        <w:rPr>
          <w:b/>
          <w:bCs/>
          <w:sz w:val="28"/>
          <w:szCs w:val="28"/>
          <w:lang w:val="en-US"/>
        </w:rPr>
        <w:t xml:space="preserve"> </w:t>
      </w:r>
      <w:r w:rsidRPr="007B0A84">
        <w:rPr>
          <w:i/>
          <w:sz w:val="28"/>
          <w:szCs w:val="28"/>
          <w:shd w:val="clear" w:color="auto" w:fill="FFFFFF"/>
        </w:rPr>
        <w:t>(2 điểm)</w:t>
      </w:r>
      <w:r>
        <w:rPr>
          <w:i/>
          <w:sz w:val="28"/>
          <w:szCs w:val="28"/>
          <w:shd w:val="clear" w:color="auto" w:fill="FFFFFF"/>
          <w:lang w:val="en-US"/>
        </w:rPr>
        <w:t>.</w:t>
      </w:r>
      <w:r w:rsidRPr="007B0A84">
        <w:rPr>
          <w:bCs/>
          <w:sz w:val="28"/>
          <w:szCs w:val="28"/>
        </w:rPr>
        <w:t xml:space="preserve"> </w:t>
      </w:r>
      <w:r w:rsidRPr="00274D99">
        <w:rPr>
          <w:sz w:val="28"/>
          <w:szCs w:val="28"/>
        </w:rPr>
        <w:t>Đặt tính rồi tính</w:t>
      </w:r>
      <w:r w:rsidRPr="00274D99">
        <w:rPr>
          <w:bCs/>
          <w:sz w:val="28"/>
          <w:szCs w:val="28"/>
        </w:rPr>
        <w:t>.</w:t>
      </w:r>
    </w:p>
    <w:tbl>
      <w:tblPr>
        <w:tblStyle w:val="TableGrid"/>
        <w:tblW w:w="940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4"/>
        <w:gridCol w:w="2644"/>
        <w:gridCol w:w="2224"/>
        <w:gridCol w:w="1944"/>
      </w:tblGrid>
      <w:tr w:rsidR="00E76744" w:rsidRPr="00274D99" w14:paraId="5C9DED29" w14:textId="77777777" w:rsidTr="00125F6C">
        <w:trPr>
          <w:jc w:val="center"/>
        </w:trPr>
        <w:tc>
          <w:tcPr>
            <w:tcW w:w="2410" w:type="dxa"/>
          </w:tcPr>
          <w:p w14:paraId="0B906D48" w14:textId="380D22C3" w:rsidR="00E76744" w:rsidRPr="00274D99" w:rsidRDefault="00E76744" w:rsidP="00FD07EE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sz w:val="28"/>
                <w:szCs w:val="28"/>
                <w:lang w:val="en-US"/>
              </w:rPr>
              <w:t>a) 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26 605</w:t>
            </w:r>
            <w:r w:rsidRPr="00274D99">
              <w:rPr>
                <w:b w:val="0"/>
                <w:sz w:val="28"/>
                <w:szCs w:val="28"/>
              </w:rPr>
              <w:t xml:space="preserve"> + 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8 125</w:t>
            </w:r>
          </w:p>
          <w:p w14:paraId="3EBD2D1C" w14:textId="1853453D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  <w:p w14:paraId="7A786FB9" w14:textId="5C05D059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  <w:p w14:paraId="79630344" w14:textId="77777777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…..</w:t>
            </w:r>
          </w:p>
          <w:p w14:paraId="668139AB" w14:textId="77777777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…..</w:t>
            </w:r>
          </w:p>
        </w:tc>
        <w:tc>
          <w:tcPr>
            <w:tcW w:w="2333" w:type="dxa"/>
          </w:tcPr>
          <w:p w14:paraId="068E399B" w14:textId="496388BA" w:rsidR="00E76744" w:rsidRPr="00274D99" w:rsidRDefault="00E76744" w:rsidP="00FD07EE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sz w:val="28"/>
                <w:szCs w:val="28"/>
                <w:lang w:val="en-US"/>
              </w:rPr>
              <w:t>b) </w:t>
            </w:r>
            <w:r w:rsidR="00FD07EE">
              <w:rPr>
                <w:b w:val="0"/>
                <w:sz w:val="28"/>
                <w:szCs w:val="28"/>
                <w:lang w:val="en-US"/>
              </w:rPr>
              <w:t xml:space="preserve">64 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819</w:t>
            </w:r>
            <w:r w:rsidRPr="00274D99">
              <w:rPr>
                <w:b w:val="0"/>
                <w:sz w:val="28"/>
                <w:szCs w:val="28"/>
                <w:lang w:val="en-US"/>
              </w:rPr>
              <w:t xml:space="preserve"> </w:t>
            </w:r>
            <w:r w:rsidRPr="00274D99">
              <w:rPr>
                <w:b w:val="0"/>
                <w:sz w:val="28"/>
                <w:szCs w:val="28"/>
              </w:rPr>
              <w:t xml:space="preserve">– 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36 342</w:t>
            </w:r>
          </w:p>
          <w:p w14:paraId="194492AD" w14:textId="4D93F54D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  <w:p w14:paraId="76BBC67E" w14:textId="568589D7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  <w:p w14:paraId="1CBAD333" w14:textId="46AE9CE4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  <w:p w14:paraId="46451615" w14:textId="77777777" w:rsidR="00E76744" w:rsidRPr="00274D99" w:rsidRDefault="00E76744" w:rsidP="00FD07EE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bCs w:val="0"/>
                <w:sz w:val="28"/>
                <w:szCs w:val="28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…..</w:t>
            </w:r>
          </w:p>
        </w:tc>
        <w:tc>
          <w:tcPr>
            <w:tcW w:w="2333" w:type="dxa"/>
          </w:tcPr>
          <w:p w14:paraId="636CF333" w14:textId="3ECC9690" w:rsidR="00E76744" w:rsidRPr="00274D99" w:rsidRDefault="00E76744" w:rsidP="00FD07EE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sz w:val="28"/>
                <w:szCs w:val="28"/>
                <w:lang w:val="en-US"/>
              </w:rPr>
              <w:t>c) </w:t>
            </w:r>
            <w:r w:rsidR="009946DF">
              <w:rPr>
                <w:b w:val="0"/>
                <w:sz w:val="28"/>
                <w:szCs w:val="28"/>
                <w:lang w:val="en-US"/>
              </w:rPr>
              <w:t>9 1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05</w:t>
            </w:r>
            <w:r w:rsidRPr="00274D99">
              <w:rPr>
                <w:b w:val="0"/>
                <w:sz w:val="28"/>
                <w:szCs w:val="28"/>
                <w:lang w:val="en-US"/>
              </w:rPr>
              <w:t xml:space="preserve"> x 7</w:t>
            </w:r>
          </w:p>
          <w:p w14:paraId="65BAE7FB" w14:textId="3E689E12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4E627D12" w14:textId="42D69D98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3365032A" w14:textId="2233892A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4537441D" w14:textId="33C5A3A1" w:rsidR="00E76744" w:rsidRPr="00274D99" w:rsidRDefault="00E76744" w:rsidP="00757BCD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bCs w:val="0"/>
                <w:sz w:val="28"/>
                <w:szCs w:val="28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…</w:t>
            </w:r>
          </w:p>
        </w:tc>
        <w:tc>
          <w:tcPr>
            <w:tcW w:w="2333" w:type="dxa"/>
          </w:tcPr>
          <w:p w14:paraId="743CEEEA" w14:textId="443F793F" w:rsidR="00E76744" w:rsidRPr="00274D99" w:rsidRDefault="00E76744" w:rsidP="00FD07EE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sz w:val="28"/>
                <w:szCs w:val="28"/>
                <w:lang w:val="en-US"/>
              </w:rPr>
              <w:t>d)   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70 612</w:t>
            </w:r>
            <w:r w:rsidRPr="00274D99">
              <w:rPr>
                <w:b w:val="0"/>
                <w:sz w:val="28"/>
                <w:szCs w:val="28"/>
                <w:lang w:val="en-US"/>
              </w:rPr>
              <w:t xml:space="preserve"> : </w:t>
            </w:r>
            <w:r w:rsidR="00125F6C" w:rsidRPr="00274D99">
              <w:rPr>
                <w:b w:val="0"/>
                <w:sz w:val="28"/>
                <w:szCs w:val="28"/>
                <w:lang w:val="en-US"/>
              </w:rPr>
              <w:t>2</w:t>
            </w:r>
            <w:r w:rsidRPr="00274D99">
              <w:rPr>
                <w:b w:val="0"/>
                <w:sz w:val="28"/>
                <w:szCs w:val="28"/>
                <w:lang w:val="en-US"/>
              </w:rPr>
              <w:t xml:space="preserve"> </w:t>
            </w:r>
          </w:p>
          <w:p w14:paraId="60A673CD" w14:textId="4E84E7D0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6CB575C8" w14:textId="605BF519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08747298" w14:textId="2E21C3A9" w:rsidR="00E76744" w:rsidRPr="00274D99" w:rsidRDefault="00E76744" w:rsidP="00FD07EE">
            <w:pPr>
              <w:pStyle w:val="NormalWeb"/>
              <w:spacing w:before="0" w:beforeAutospacing="0" w:after="0" w:afterAutospacing="0" w:line="360" w:lineRule="auto"/>
              <w:ind w:right="48"/>
              <w:rPr>
                <w:b w:val="0"/>
                <w:bCs w:val="0"/>
                <w:sz w:val="28"/>
                <w:szCs w:val="28"/>
                <w:lang w:val="en-US"/>
              </w:rPr>
            </w:pPr>
            <w:r w:rsidRPr="00274D99"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  <w:p w14:paraId="65BB46F4" w14:textId="3D0C92E8" w:rsidR="00E76744" w:rsidRPr="00274D99" w:rsidRDefault="00757BCD" w:rsidP="00757BCD">
            <w:pPr>
              <w:pStyle w:val="NormalWeb"/>
              <w:spacing w:before="0" w:beforeAutospacing="0" w:after="0" w:afterAutospacing="0" w:line="360" w:lineRule="atLeast"/>
              <w:ind w:right="48"/>
              <w:rPr>
                <w:b w:val="0"/>
                <w:bCs w:val="0"/>
                <w:sz w:val="28"/>
                <w:szCs w:val="28"/>
              </w:rPr>
            </w:pPr>
            <w:r>
              <w:rPr>
                <w:b w:val="0"/>
                <w:bCs w:val="0"/>
                <w:sz w:val="28"/>
                <w:szCs w:val="28"/>
                <w:lang w:val="en-US"/>
              </w:rPr>
              <w:t>………………</w:t>
            </w:r>
          </w:p>
        </w:tc>
      </w:tr>
    </w:tbl>
    <w:p w14:paraId="31A014AA" w14:textId="33F9D8D6" w:rsidR="00E76744" w:rsidRDefault="00E76744" w:rsidP="00E76744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9</w:t>
      </w:r>
      <w:r w:rsidR="00A364FA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B0A84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(1 điểm)</w:t>
      </w:r>
      <w:r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>.</w:t>
      </w:r>
      <w:r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</w:rPr>
        <w:t xml:space="preserve"> </w:t>
      </w:r>
      <w:r w:rsidRPr="00274D99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</w:rPr>
        <w:t>Điền số thích hợp vào chỗ chấm</w:t>
      </w:r>
    </w:p>
    <w:p w14:paraId="35C36077" w14:textId="6CB12DA0" w:rsidR="00A354C2" w:rsidRPr="00A354C2" w:rsidRDefault="00A354C2" w:rsidP="00A354C2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a)  4 giờ = ….  phút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                               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c) 4m 3cm =………..…cm</w:t>
      </w:r>
    </w:p>
    <w:p w14:paraId="0B6DBE77" w14:textId="7AC9389A" w:rsidR="00A354C2" w:rsidRDefault="00A354C2" w:rsidP="00A354C2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b) 1 năm 8 tháng = ……..tháng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                     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d) 90 phút = ……...giờ……..phút</w:t>
      </w:r>
    </w:p>
    <w:p w14:paraId="4A04FCD9" w14:textId="77777777" w:rsidR="00125F6C" w:rsidRDefault="00125F6C" w:rsidP="00E76744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</w:p>
    <w:p w14:paraId="148FB486" w14:textId="0A2E798D" w:rsidR="00125F6C" w:rsidRPr="00125F6C" w:rsidRDefault="00125F6C" w:rsidP="00E76744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 w:rsidRPr="00125F6C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</w:rPr>
        <w:t>Câu 10</w:t>
      </w:r>
      <w:r w:rsidR="00A364FA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</w:rPr>
        <w:t>.</w:t>
      </w:r>
      <w:r w:rsidRP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</w:t>
      </w:r>
      <w:r w:rsidRPr="00125F6C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(2 điểm). </w:t>
      </w:r>
      <w:r w:rsidRP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Gia đình </w:t>
      </w:r>
      <w:r w:rsid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ông Tuy</w:t>
      </w:r>
      <w:r w:rsidRP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đã mua hai xe ô tô gạch, mỗi xe chở 3500 viên gạch. Sau hai ngày, những người thợ xây đã xây hết </w:t>
      </w:r>
      <w:r w:rsid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4388</w:t>
      </w:r>
      <w:r w:rsidRPr="00125F6C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viên. Hỏi còn bao nhiêu viên gạch chưa  xây?</w:t>
      </w:r>
    </w:p>
    <w:p w14:paraId="68DC1110" w14:textId="457AD18B" w:rsidR="00E76744" w:rsidRDefault="00E76744" w:rsidP="00E76744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354C2">
        <w:rPr>
          <w:iCs/>
          <w:sz w:val="28"/>
          <w:szCs w:val="28"/>
          <w:shd w:val="clear" w:color="auto" w:fill="FFFFFF"/>
          <w:lang w:val="en-US"/>
        </w:rPr>
        <w:t>……………………</w:t>
      </w:r>
      <w:r>
        <w:rPr>
          <w:iCs/>
          <w:sz w:val="28"/>
          <w:szCs w:val="28"/>
          <w:shd w:val="clear" w:color="auto" w:fill="FFFFFF"/>
        </w:rPr>
        <w:t>………………</w:t>
      </w:r>
    </w:p>
    <w:p w14:paraId="5D87726B" w14:textId="349DBF63" w:rsidR="00E76744" w:rsidRDefault="00E76744" w:rsidP="00E76744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……………………………………………………………………………………………</w:t>
      </w:r>
      <w:r w:rsidR="00A354C2">
        <w:rPr>
          <w:iCs/>
          <w:sz w:val="28"/>
          <w:szCs w:val="28"/>
          <w:shd w:val="clear" w:color="auto" w:fill="FFFFFF"/>
        </w:rPr>
        <w:t>…</w:t>
      </w:r>
      <w:r w:rsidR="00A354C2">
        <w:rPr>
          <w:iCs/>
          <w:sz w:val="28"/>
          <w:szCs w:val="28"/>
          <w:shd w:val="clear" w:color="auto" w:fill="FFFFFF"/>
          <w:lang w:val="en-US"/>
        </w:rPr>
        <w:t>………………………………………………………………………..</w:t>
      </w:r>
      <w:r>
        <w:rPr>
          <w:iCs/>
          <w:sz w:val="28"/>
          <w:szCs w:val="28"/>
          <w:shd w:val="clear" w:color="auto" w:fill="FFFFFF"/>
        </w:rPr>
        <w:t>..........</w:t>
      </w:r>
    </w:p>
    <w:p w14:paraId="303D6A62" w14:textId="22C40CD0" w:rsidR="00E76744" w:rsidRDefault="00E76744" w:rsidP="00E76744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………………………………………………………………………………………</w:t>
      </w:r>
    </w:p>
    <w:p w14:paraId="3F270094" w14:textId="2715CB8C" w:rsidR="00E76744" w:rsidRPr="00BE01B9" w:rsidRDefault="00E76744" w:rsidP="00E76744">
      <w:pPr>
        <w:pStyle w:val="NormalWeb"/>
        <w:spacing w:before="0" w:beforeAutospacing="0" w:after="240" w:afterAutospacing="0"/>
        <w:ind w:right="48"/>
        <w:jc w:val="both"/>
        <w:rPr>
          <w:iCs/>
          <w:sz w:val="28"/>
          <w:szCs w:val="28"/>
          <w:shd w:val="clear" w:color="auto" w:fill="FFFFFF"/>
          <w:lang w:val="en-US"/>
        </w:rPr>
      </w:pPr>
      <w:r>
        <w:rPr>
          <w:b/>
          <w:bCs/>
          <w:sz w:val="28"/>
          <w:szCs w:val="28"/>
          <w:shd w:val="clear" w:color="auto" w:fill="FFFFFF"/>
        </w:rPr>
        <w:t>Câu 1</w:t>
      </w:r>
      <w:r>
        <w:rPr>
          <w:b/>
          <w:bCs/>
          <w:sz w:val="28"/>
          <w:szCs w:val="28"/>
          <w:shd w:val="clear" w:color="auto" w:fill="FFFFFF"/>
          <w:lang w:val="en-US"/>
        </w:rPr>
        <w:t>1</w:t>
      </w:r>
      <w:r w:rsidR="00A364FA">
        <w:rPr>
          <w:b/>
          <w:bCs/>
          <w:sz w:val="28"/>
          <w:szCs w:val="28"/>
          <w:shd w:val="clear" w:color="auto" w:fill="FFFFFF"/>
          <w:lang w:val="en-US"/>
        </w:rPr>
        <w:t>.</w:t>
      </w:r>
      <w:r>
        <w:rPr>
          <w:b/>
          <w:bCs/>
          <w:sz w:val="28"/>
          <w:szCs w:val="28"/>
          <w:shd w:val="clear" w:color="auto" w:fill="FFFFFF"/>
        </w:rPr>
        <w:t xml:space="preserve"> </w:t>
      </w:r>
      <w:r w:rsidRPr="007B0A84">
        <w:rPr>
          <w:i/>
          <w:sz w:val="28"/>
          <w:szCs w:val="28"/>
          <w:shd w:val="clear" w:color="auto" w:fill="FFFFFF"/>
        </w:rPr>
        <w:t>(1 điểm)</w:t>
      </w:r>
      <w:r>
        <w:rPr>
          <w:iCs/>
          <w:sz w:val="28"/>
          <w:szCs w:val="28"/>
          <w:shd w:val="clear" w:color="auto" w:fill="FFFFFF"/>
          <w:lang w:val="en-US"/>
        </w:rPr>
        <w:t>.</w:t>
      </w:r>
    </w:p>
    <w:p w14:paraId="329D9B9A" w14:textId="63674181" w:rsidR="00F60E45" w:rsidRDefault="00E76744" w:rsidP="00E76744">
      <w:pPr>
        <w:pStyle w:val="NormalWeb"/>
        <w:spacing w:before="0" w:beforeAutospacing="0" w:after="120" w:afterAutospacing="0"/>
        <w:ind w:right="43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  <w:lang w:val="en-US"/>
        </w:rPr>
        <w:t>Nam nghĩ ra một số. Nam lấy số đó </w:t>
      </w:r>
      <w:r w:rsidR="00A10A28">
        <w:rPr>
          <w:iCs/>
          <w:sz w:val="28"/>
          <w:szCs w:val="28"/>
          <w:shd w:val="clear" w:color="auto" w:fill="FFFFFF"/>
        </w:rPr>
        <w:t>nhân</w:t>
      </w:r>
      <w:r w:rsidR="00F60E45">
        <w:rPr>
          <w:iCs/>
          <w:sz w:val="28"/>
          <w:szCs w:val="28"/>
          <w:shd w:val="clear" w:color="auto" w:fill="FFFFFF"/>
        </w:rPr>
        <w:t xml:space="preserve"> </w:t>
      </w:r>
      <w:r>
        <w:rPr>
          <w:iCs/>
          <w:sz w:val="28"/>
          <w:szCs w:val="28"/>
          <w:shd w:val="clear" w:color="auto" w:fill="FFFFFF"/>
          <w:lang w:val="en-US"/>
        </w:rPr>
        <w:t>với số lớn nhất có một chữ số thì được</w:t>
      </w:r>
    </w:p>
    <w:p w14:paraId="075BFB74" w14:textId="040EBACE" w:rsidR="00E76744" w:rsidRDefault="00E76744" w:rsidP="00E76744">
      <w:pPr>
        <w:pStyle w:val="NormalWeb"/>
        <w:spacing w:before="0" w:beforeAutospacing="0" w:after="120" w:afterAutospacing="0"/>
        <w:ind w:right="43"/>
        <w:jc w:val="both"/>
        <w:rPr>
          <w:iCs/>
          <w:sz w:val="28"/>
          <w:szCs w:val="28"/>
          <w:shd w:val="clear" w:color="auto" w:fill="FFFFFF"/>
          <w:lang w:val="en-US"/>
        </w:rPr>
      </w:pPr>
      <w:r>
        <w:rPr>
          <w:iCs/>
          <w:sz w:val="28"/>
          <w:szCs w:val="28"/>
          <w:shd w:val="clear" w:color="auto" w:fill="FFFFFF"/>
          <w:lang w:val="en-US"/>
        </w:rPr>
        <w:t>51057. Hỏi số Nam nghĩ là số nào?</w:t>
      </w:r>
    </w:p>
    <w:p w14:paraId="16EEBDDA" w14:textId="77777777" w:rsidR="00757BCD" w:rsidRDefault="00757BCD" w:rsidP="00757BCD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………………………………………………………………………………………………</w:t>
      </w:r>
      <w:r>
        <w:rPr>
          <w:iCs/>
          <w:sz w:val="28"/>
          <w:szCs w:val="28"/>
          <w:shd w:val="clear" w:color="auto" w:fill="FFFFFF"/>
          <w:lang w:val="en-US"/>
        </w:rPr>
        <w:t>………………………………………………………………………..</w:t>
      </w:r>
      <w:r>
        <w:rPr>
          <w:iCs/>
          <w:sz w:val="28"/>
          <w:szCs w:val="28"/>
          <w:shd w:val="clear" w:color="auto" w:fill="FFFFFF"/>
        </w:rPr>
        <w:t>..........</w:t>
      </w:r>
    </w:p>
    <w:p w14:paraId="4860484E" w14:textId="18B060BB" w:rsidR="00757BCD" w:rsidRPr="009E0FE2" w:rsidRDefault="00757BCD" w:rsidP="009E0FE2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  <w:lang w:val="en-US"/>
        </w:rPr>
      </w:pPr>
      <w:r>
        <w:rPr>
          <w:iCs/>
          <w:sz w:val="28"/>
          <w:szCs w:val="28"/>
          <w:shd w:val="clear" w:color="auto" w:fill="FFFFFF"/>
        </w:rPr>
        <w:t>…</w:t>
      </w:r>
      <w:r w:rsidR="009E0FE2">
        <w:rPr>
          <w:iCs/>
          <w:sz w:val="28"/>
          <w:szCs w:val="28"/>
          <w:shd w:val="clear" w:color="auto" w:fill="FFFFFF"/>
        </w:rPr>
        <w:t>…………………………………………………………………………………</w:t>
      </w:r>
      <w:r w:rsidR="009E0FE2">
        <w:rPr>
          <w:iCs/>
          <w:sz w:val="28"/>
          <w:szCs w:val="28"/>
          <w:shd w:val="clear" w:color="auto" w:fill="FFFFFF"/>
          <w:lang w:val="en-US"/>
        </w:rPr>
        <w:t>..</w:t>
      </w:r>
    </w:p>
    <w:p w14:paraId="570C94AC" w14:textId="77777777" w:rsidR="009E0FE2" w:rsidRPr="009E0FE2" w:rsidRDefault="009E0FE2" w:rsidP="009E0FE2">
      <w:pPr>
        <w:pStyle w:val="NormalWeb"/>
        <w:spacing w:before="0" w:beforeAutospacing="0" w:after="0" w:afterAutospacing="0" w:line="360" w:lineRule="auto"/>
        <w:ind w:right="48"/>
        <w:jc w:val="both"/>
        <w:rPr>
          <w:iCs/>
          <w:sz w:val="28"/>
          <w:szCs w:val="28"/>
          <w:shd w:val="clear" w:color="auto" w:fill="FFFFFF"/>
          <w:lang w:val="en-US"/>
        </w:rPr>
      </w:pPr>
    </w:p>
    <w:p w14:paraId="07F51ABA" w14:textId="7880F46A" w:rsidR="00BC6439" w:rsidRPr="00F22B44" w:rsidRDefault="003211AF" w:rsidP="00C74D12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lastRenderedPageBreak/>
        <w:t xml:space="preserve">ĐÁP ÁN VÀ </w:t>
      </w:r>
      <w:r>
        <w:rPr>
          <w:rFonts w:asciiTheme="majorHAnsi" w:hAnsiTheme="majorHAnsi" w:cstheme="majorHAnsi"/>
          <w:b/>
          <w:bCs/>
          <w:sz w:val="28"/>
          <w:szCs w:val="28"/>
        </w:rPr>
        <w:t>BIỂU</w:t>
      </w:r>
      <w:r w:rsidR="00F22B44" w:rsidRPr="00F22B4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30"/>
        <w:gridCol w:w="1159"/>
        <w:gridCol w:w="1159"/>
        <w:gridCol w:w="1159"/>
        <w:gridCol w:w="1159"/>
        <w:gridCol w:w="1159"/>
        <w:gridCol w:w="1159"/>
        <w:gridCol w:w="1139"/>
      </w:tblGrid>
      <w:tr w:rsidR="008D13DF" w:rsidRPr="00731DAA" w14:paraId="4C44B285" w14:textId="0F0388E8" w:rsidTr="003B047B">
        <w:trPr>
          <w:trHeight w:val="567"/>
          <w:jc w:val="center"/>
        </w:trPr>
        <w:tc>
          <w:tcPr>
            <w:tcW w:w="1230" w:type="dxa"/>
            <w:vAlign w:val="center"/>
          </w:tcPr>
          <w:p w14:paraId="0CFD04FC" w14:textId="0948E0AB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âu</w:t>
            </w:r>
          </w:p>
        </w:tc>
        <w:tc>
          <w:tcPr>
            <w:tcW w:w="1159" w:type="dxa"/>
            <w:vAlign w:val="center"/>
          </w:tcPr>
          <w:p w14:paraId="61B4EE2B" w14:textId="38D39753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1</w:t>
            </w:r>
          </w:p>
        </w:tc>
        <w:tc>
          <w:tcPr>
            <w:tcW w:w="1159" w:type="dxa"/>
            <w:vAlign w:val="center"/>
          </w:tcPr>
          <w:p w14:paraId="7521D16B" w14:textId="28610D65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2</w:t>
            </w:r>
          </w:p>
        </w:tc>
        <w:tc>
          <w:tcPr>
            <w:tcW w:w="1159" w:type="dxa"/>
            <w:vAlign w:val="center"/>
          </w:tcPr>
          <w:p w14:paraId="2D6BE1FE" w14:textId="2E4B95B0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3</w:t>
            </w:r>
          </w:p>
        </w:tc>
        <w:tc>
          <w:tcPr>
            <w:tcW w:w="1159" w:type="dxa"/>
            <w:vAlign w:val="center"/>
          </w:tcPr>
          <w:p w14:paraId="1EC9AB50" w14:textId="24BA4B0B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4</w:t>
            </w:r>
          </w:p>
        </w:tc>
        <w:tc>
          <w:tcPr>
            <w:tcW w:w="1159" w:type="dxa"/>
            <w:vAlign w:val="center"/>
          </w:tcPr>
          <w:p w14:paraId="39BDCDF7" w14:textId="19DDB120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5</w:t>
            </w:r>
          </w:p>
        </w:tc>
        <w:tc>
          <w:tcPr>
            <w:tcW w:w="1159" w:type="dxa"/>
            <w:vAlign w:val="center"/>
          </w:tcPr>
          <w:p w14:paraId="41935585" w14:textId="68E0E114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6</w:t>
            </w:r>
          </w:p>
        </w:tc>
        <w:tc>
          <w:tcPr>
            <w:tcW w:w="1139" w:type="dxa"/>
            <w:vAlign w:val="center"/>
          </w:tcPr>
          <w:p w14:paraId="15A7D6C5" w14:textId="1A0536D6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7</w:t>
            </w:r>
          </w:p>
        </w:tc>
      </w:tr>
      <w:tr w:rsidR="008D13DF" w:rsidRPr="00731DAA" w14:paraId="53196197" w14:textId="62E6F6AA" w:rsidTr="003B047B">
        <w:trPr>
          <w:trHeight w:val="567"/>
          <w:jc w:val="center"/>
        </w:trPr>
        <w:tc>
          <w:tcPr>
            <w:tcW w:w="1230" w:type="dxa"/>
            <w:vAlign w:val="center"/>
          </w:tcPr>
          <w:p w14:paraId="0281850B" w14:textId="27F3EADB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159" w:type="dxa"/>
            <w:vAlign w:val="center"/>
          </w:tcPr>
          <w:p w14:paraId="3DD9999D" w14:textId="17EC3078" w:rsidR="008D13DF" w:rsidRPr="00044809" w:rsidRDefault="00C151C7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B</w:t>
            </w:r>
          </w:p>
        </w:tc>
        <w:tc>
          <w:tcPr>
            <w:tcW w:w="1159" w:type="dxa"/>
            <w:vAlign w:val="center"/>
          </w:tcPr>
          <w:p w14:paraId="5FE6F2BA" w14:textId="5B0C322D" w:rsidR="008D13DF" w:rsidRPr="00044809" w:rsidRDefault="00C151C7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D</w:t>
            </w:r>
          </w:p>
        </w:tc>
        <w:tc>
          <w:tcPr>
            <w:tcW w:w="1159" w:type="dxa"/>
            <w:vAlign w:val="center"/>
          </w:tcPr>
          <w:p w14:paraId="39FAC07B" w14:textId="7DEDC63B" w:rsidR="008D13DF" w:rsidRPr="00044809" w:rsidRDefault="00C151C7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A</w:t>
            </w:r>
          </w:p>
        </w:tc>
        <w:tc>
          <w:tcPr>
            <w:tcW w:w="1159" w:type="dxa"/>
            <w:vAlign w:val="center"/>
          </w:tcPr>
          <w:p w14:paraId="63B712A3" w14:textId="25DAB621" w:rsidR="008D13DF" w:rsidRPr="00044809" w:rsidRDefault="00C151C7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C</w:t>
            </w:r>
          </w:p>
        </w:tc>
        <w:tc>
          <w:tcPr>
            <w:tcW w:w="1159" w:type="dxa"/>
            <w:vAlign w:val="center"/>
          </w:tcPr>
          <w:p w14:paraId="0152DCE6" w14:textId="435C2B7E" w:rsidR="008D13DF" w:rsidRPr="00044809" w:rsidRDefault="001C3EDB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8000</w:t>
            </w:r>
          </w:p>
        </w:tc>
        <w:tc>
          <w:tcPr>
            <w:tcW w:w="1159" w:type="dxa"/>
            <w:vAlign w:val="center"/>
          </w:tcPr>
          <w:p w14:paraId="62F10353" w14:textId="22B1AC1C" w:rsidR="008D13DF" w:rsidRPr="00044809" w:rsidRDefault="00416FAB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B</w:t>
            </w:r>
          </w:p>
        </w:tc>
        <w:tc>
          <w:tcPr>
            <w:tcW w:w="1139" w:type="dxa"/>
            <w:vAlign w:val="center"/>
          </w:tcPr>
          <w:p w14:paraId="5191D350" w14:textId="57AD6618" w:rsidR="008D13DF" w:rsidRPr="00044809" w:rsidRDefault="00416FAB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180m</w:t>
            </w:r>
          </w:p>
        </w:tc>
      </w:tr>
      <w:tr w:rsidR="008D13DF" w:rsidRPr="00731DAA" w14:paraId="346A9BC9" w14:textId="6264920E" w:rsidTr="003B047B">
        <w:trPr>
          <w:trHeight w:val="567"/>
          <w:jc w:val="center"/>
        </w:trPr>
        <w:tc>
          <w:tcPr>
            <w:tcW w:w="1230" w:type="dxa"/>
            <w:vAlign w:val="center"/>
          </w:tcPr>
          <w:p w14:paraId="0FC1CC61" w14:textId="0303835F" w:rsidR="008D13DF" w:rsidRPr="00731DAA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731DAA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iểm</w:t>
            </w:r>
          </w:p>
        </w:tc>
        <w:tc>
          <w:tcPr>
            <w:tcW w:w="1159" w:type="dxa"/>
            <w:vAlign w:val="center"/>
          </w:tcPr>
          <w:p w14:paraId="18CA55A5" w14:textId="21150FAB" w:rsidR="008D13DF" w:rsidRPr="00044809" w:rsidRDefault="004718F4" w:rsidP="004718F4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5</w:t>
            </w:r>
          </w:p>
        </w:tc>
        <w:tc>
          <w:tcPr>
            <w:tcW w:w="1159" w:type="dxa"/>
            <w:vAlign w:val="center"/>
          </w:tcPr>
          <w:p w14:paraId="25445B75" w14:textId="68216201" w:rsidR="008D13DF" w:rsidRPr="00044809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="004718F4"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5</w:t>
            </w:r>
          </w:p>
        </w:tc>
        <w:tc>
          <w:tcPr>
            <w:tcW w:w="1159" w:type="dxa"/>
            <w:vAlign w:val="center"/>
          </w:tcPr>
          <w:p w14:paraId="4A755A0A" w14:textId="2599A0AD" w:rsidR="008D13DF" w:rsidRPr="00044809" w:rsidRDefault="004718F4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</w:t>
            </w:r>
            <w:r w:rsidR="008D13DF"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5</w:t>
            </w:r>
          </w:p>
        </w:tc>
        <w:tc>
          <w:tcPr>
            <w:tcW w:w="1159" w:type="dxa"/>
            <w:vAlign w:val="center"/>
          </w:tcPr>
          <w:p w14:paraId="130C16DD" w14:textId="2A82A8C5" w:rsidR="008D13DF" w:rsidRPr="00044809" w:rsidRDefault="004718F4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</w:t>
            </w:r>
            <w:r w:rsidR="008D13DF"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5</w:t>
            </w:r>
          </w:p>
        </w:tc>
        <w:tc>
          <w:tcPr>
            <w:tcW w:w="1159" w:type="dxa"/>
            <w:vAlign w:val="center"/>
          </w:tcPr>
          <w:p w14:paraId="51D5DEF8" w14:textId="4FF3FB26" w:rsidR="008D13DF" w:rsidRPr="00044809" w:rsidRDefault="004718F4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</w:t>
            </w:r>
            <w:r w:rsidR="008D13DF"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5</w:t>
            </w:r>
          </w:p>
        </w:tc>
        <w:tc>
          <w:tcPr>
            <w:tcW w:w="1159" w:type="dxa"/>
            <w:vAlign w:val="center"/>
          </w:tcPr>
          <w:p w14:paraId="14D7C343" w14:textId="679BC1D5" w:rsidR="008D13DF" w:rsidRPr="00044809" w:rsidRDefault="004718F4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0</w:t>
            </w: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</w:rPr>
              <w:t>,</w:t>
            </w:r>
            <w:r w:rsidR="008D13DF"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5</w:t>
            </w:r>
          </w:p>
        </w:tc>
        <w:tc>
          <w:tcPr>
            <w:tcW w:w="1139" w:type="dxa"/>
            <w:vAlign w:val="center"/>
          </w:tcPr>
          <w:p w14:paraId="474415CD" w14:textId="55156FA8" w:rsidR="008D13DF" w:rsidRPr="00044809" w:rsidRDefault="008D13DF" w:rsidP="003B047B">
            <w:pPr>
              <w:spacing w:after="0" w:line="240" w:lineRule="auto"/>
              <w:jc w:val="center"/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</w:pPr>
            <w:r w:rsidRPr="00044809">
              <w:rPr>
                <w:rFonts w:asciiTheme="majorHAnsi" w:hAnsiTheme="majorHAnsi" w:cstheme="majorHAnsi"/>
                <w:b w:val="0"/>
                <w:sz w:val="28"/>
                <w:szCs w:val="28"/>
                <w:lang w:val="vi-VN"/>
              </w:rPr>
              <w:t>1</w:t>
            </w:r>
          </w:p>
        </w:tc>
      </w:tr>
    </w:tbl>
    <w:p w14:paraId="27F6B117" w14:textId="77777777" w:rsidR="00F22B44" w:rsidRDefault="00F22B44">
      <w:pPr>
        <w:rPr>
          <w:lang w:val="vi-VN"/>
        </w:rPr>
      </w:pPr>
    </w:p>
    <w:p w14:paraId="64E1ECB1" w14:textId="3DB99B56" w:rsidR="003B047B" w:rsidRPr="0068732D" w:rsidRDefault="007331BC">
      <w:pPr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86269A" wp14:editId="17A282F2">
                <wp:simplePos x="0" y="0"/>
                <wp:positionH relativeFrom="column">
                  <wp:posOffset>-9934</wp:posOffset>
                </wp:positionH>
                <wp:positionV relativeFrom="paragraph">
                  <wp:posOffset>540915</wp:posOffset>
                </wp:positionV>
                <wp:extent cx="628300" cy="308540"/>
                <wp:effectExtent l="0" t="0" r="0" b="0"/>
                <wp:wrapNone/>
                <wp:docPr id="535852445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300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23423D" w14:textId="235161C0" w:rsidR="00466618" w:rsidRPr="00044809" w:rsidRDefault="00466618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8 1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A86269A" id="Text Box 3" o:spid="_x0000_s1027" type="#_x0000_t202" style="position:absolute;margin-left:-.8pt;margin-top:42.6pt;width:49.45pt;height:24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" filled="f" stroked="f" strokeweight=".5pt">
                <v:textbox>
                  <w:txbxContent>
                    <w:p w14:paraId="0223423D" w14:textId="235161C0" w:rsidR="00466618" w:rsidRPr="00044809" w:rsidRDefault="00466618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8 125</w:t>
                      </w:r>
                    </w:p>
                  </w:txbxContent>
                </v:textbox>
              </v:shape>
            </w:pict>
          </mc:Fallback>
        </mc:AlternateContent>
      </w:r>
      <w:r w:rsidR="00D263AD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315DC6A" wp14:editId="60C3A099">
                <wp:simplePos x="0" y="0"/>
                <wp:positionH relativeFrom="column">
                  <wp:posOffset>3354179</wp:posOffset>
                </wp:positionH>
                <wp:positionV relativeFrom="paragraph">
                  <wp:posOffset>517108</wp:posOffset>
                </wp:positionV>
                <wp:extent cx="319759" cy="330979"/>
                <wp:effectExtent l="0" t="0" r="0" b="0"/>
                <wp:wrapNone/>
                <wp:docPr id="28473674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759" cy="3309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4AD99F" w14:textId="5DDCD15A" w:rsidR="00D263AD" w:rsidRPr="00044809" w:rsidRDefault="00D263AD">
                            <w:pPr>
                              <w:rPr>
                                <w:rFonts w:cstheme="minorHAnsi"/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cstheme="minorHAnsi"/>
                                <w:b/>
                                <w:sz w:val="28"/>
                                <w:szCs w:val="28"/>
                                <w:lang w:val="vi-VN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1315DC6A"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264.1pt;margin-top:40.7pt;width:25.2pt;height:26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" filled="f" stroked="f" strokeweight=".5pt">
                <v:textbox>
                  <w:txbxContent>
                    <w:p w14:paraId="2A4AD99F" w14:textId="5DDCD15A" w:rsidR="00D263AD" w:rsidRPr="00044809" w:rsidRDefault="00D263AD">
                      <w:pPr>
                        <w:rPr>
                          <w:rFonts w:cstheme="minorHAnsi"/>
                          <w:b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cstheme="minorHAnsi"/>
                          <w:b/>
                          <w:sz w:val="28"/>
                          <w:szCs w:val="28"/>
                          <w:lang w:val="vi-VN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3D72CF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9BBA0DE" wp14:editId="67817848">
                <wp:simplePos x="0" y="0"/>
                <wp:positionH relativeFrom="column">
                  <wp:posOffset>1475623</wp:posOffset>
                </wp:positionH>
                <wp:positionV relativeFrom="paragraph">
                  <wp:posOffset>467255</wp:posOffset>
                </wp:positionV>
                <wp:extent cx="319759" cy="330979"/>
                <wp:effectExtent l="0" t="0" r="0" b="0"/>
                <wp:wrapNone/>
                <wp:docPr id="1463461840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759" cy="3309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8D59E08" w14:textId="57E9CF6B" w:rsidR="003D72CF" w:rsidRPr="00FF1A27" w:rsidRDefault="003D72CF">
                            <w:pPr>
                              <w:rPr>
                                <w:rFonts w:cstheme="minorHAnsi"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cstheme="minorHAnsi"/>
                                <w:sz w:val="28"/>
                                <w:szCs w:val="28"/>
                                <w:lang w:val="vi-VN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BBA0DE" id="_x0000_s1029" type="#_x0000_t202" style="position:absolute;margin-left:116.2pt;margin-top:36.8pt;width:25.2pt;height:26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" filled="f" stroked="f" strokeweight=".5pt">
                <v:textbox>
                  <w:txbxContent>
                    <w:p w14:paraId="48D59E08" w14:textId="57E9CF6B" w:rsidR="003D72CF" w:rsidRPr="00FF1A27" w:rsidRDefault="003D72CF">
                      <w:pPr>
                        <w:rPr>
                          <w:rFonts w:cstheme="minorHAnsi"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cstheme="minorHAnsi"/>
                          <w:sz w:val="28"/>
                          <w:szCs w:val="28"/>
                          <w:lang w:val="vi-VN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3D72C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3A5F9B" wp14:editId="3F7358C9">
                <wp:simplePos x="0" y="0"/>
                <wp:positionH relativeFrom="column">
                  <wp:posOffset>1654495</wp:posOffset>
                </wp:positionH>
                <wp:positionV relativeFrom="paragraph">
                  <wp:posOffset>555726</wp:posOffset>
                </wp:positionV>
                <wp:extent cx="807813" cy="308540"/>
                <wp:effectExtent l="0" t="0" r="0" b="0"/>
                <wp:wrapNone/>
                <wp:docPr id="410701686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813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3A862D" w14:textId="2893F42D" w:rsidR="00FF1A27" w:rsidRPr="00044809" w:rsidRDefault="00FF1A27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 xml:space="preserve">36 342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03A5F9B" id="_x0000_s1030" type="#_x0000_t202" style="position:absolute;margin-left:130.3pt;margin-top:43.75pt;width:63.6pt;height:24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" filled="f" stroked="f" strokeweight=".5pt">
                <v:textbox>
                  <w:txbxContent>
                    <w:p w14:paraId="163A862D" w14:textId="2893F42D" w:rsidR="00FF1A27" w:rsidRPr="00044809" w:rsidRDefault="00FF1A27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 xml:space="preserve">36 342       </w:t>
                      </w:r>
                    </w:p>
                  </w:txbxContent>
                </v:textbox>
              </v:shape>
            </w:pict>
          </mc:Fallback>
        </mc:AlternateContent>
      </w:r>
      <w:r w:rsidR="003B047B" w:rsidRPr="0068732D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8: </w:t>
      </w:r>
      <w:r w:rsidR="00731DAA">
        <w:rPr>
          <w:rFonts w:asciiTheme="majorHAnsi" w:hAnsiTheme="majorHAnsi" w:cstheme="majorHAnsi"/>
          <w:b/>
          <w:bCs/>
          <w:sz w:val="28"/>
          <w:szCs w:val="28"/>
          <w:lang w:val="vi-VN"/>
        </w:rPr>
        <w:t>(2</w:t>
      </w:r>
      <w:r w:rsidR="0004480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731DAA">
        <w:rPr>
          <w:rFonts w:asciiTheme="majorHAnsi" w:hAnsiTheme="majorHAnsi" w:cstheme="majorHAnsi"/>
          <w:b/>
          <w:bCs/>
          <w:sz w:val="28"/>
          <w:szCs w:val="28"/>
          <w:lang w:val="vi-VN"/>
        </w:rPr>
        <w:t>điểm) Đúng mỗi câu cho 0,5 điểm</w:t>
      </w:r>
    </w:p>
    <w:tbl>
      <w:tblPr>
        <w:tblStyle w:val="TableGrid"/>
        <w:tblW w:w="1057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4"/>
        <w:gridCol w:w="2644"/>
        <w:gridCol w:w="2644"/>
        <w:gridCol w:w="2644"/>
      </w:tblGrid>
      <w:tr w:rsidR="003B047B" w:rsidRPr="00044809" w14:paraId="38677984" w14:textId="77777777" w:rsidTr="0068732D">
        <w:trPr>
          <w:jc w:val="center"/>
        </w:trPr>
        <w:tc>
          <w:tcPr>
            <w:tcW w:w="2644" w:type="dxa"/>
          </w:tcPr>
          <w:p w14:paraId="5E5D8E6A" w14:textId="4F9D2DCF" w:rsidR="003B047B" w:rsidRPr="00044809" w:rsidRDefault="007331BC" w:rsidP="0068732D">
            <w:pPr>
              <w:pStyle w:val="NormalWeb"/>
              <w:spacing w:before="0" w:beforeAutospacing="0" w:after="0" w:afterAutospacing="0" w:line="360" w:lineRule="atLeast"/>
              <w:ind w:right="48"/>
              <w:jc w:val="both"/>
              <w:rPr>
                <w:b w:val="0"/>
                <w:sz w:val="28"/>
                <w:szCs w:val="28"/>
              </w:rPr>
            </w:pPr>
            <w:r w:rsidRPr="00044809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D47C80B" wp14:editId="3A741EEC">
                      <wp:simplePos x="0" y="0"/>
                      <wp:positionH relativeFrom="column">
                        <wp:posOffset>90275</wp:posOffset>
                      </wp:positionH>
                      <wp:positionV relativeFrom="paragraph">
                        <wp:posOffset>121663</wp:posOffset>
                      </wp:positionV>
                      <wp:extent cx="319759" cy="330979"/>
                      <wp:effectExtent l="0" t="0" r="0" b="0"/>
                      <wp:wrapNone/>
                      <wp:docPr id="1248569738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9759" cy="33097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4FFA93" w14:textId="1816947A" w:rsidR="00FF1A27" w:rsidRPr="00FF1A27" w:rsidRDefault="00FF1A27">
                                  <w:pPr>
                                    <w:rPr>
                                      <w:rFonts w:cstheme="minorHAnsi"/>
                                      <w:sz w:val="28"/>
                                      <w:szCs w:val="28"/>
                                      <w:lang w:val="vi-VN"/>
                                    </w:rPr>
                                  </w:pPr>
                                  <w:r w:rsidRPr="00FF1A27">
                                    <w:rPr>
                                      <w:rFonts w:cstheme="minorHAnsi"/>
                                      <w:sz w:val="28"/>
                                      <w:szCs w:val="28"/>
                                      <w:lang w:val="vi-VN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D47C80B" id="_x0000_s1031" type="#_x0000_t202" style="position:absolute;left:0;text-align:left;margin-left:7.1pt;margin-top:9.6pt;width:25.2pt;height:26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" filled="f" stroked="f" strokeweight=".5pt">
                      <v:textbox>
                        <w:txbxContent>
                          <w:p w14:paraId="0C4FFA93" w14:textId="1816947A" w:rsidR="00FF1A27" w:rsidRPr="00FF1A27" w:rsidRDefault="00FF1A27">
                            <w:pPr>
                              <w:rPr>
                                <w:rFonts w:cstheme="minorHAnsi"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FF1A27">
                              <w:rPr>
                                <w:rFonts w:cstheme="minorHAnsi"/>
                                <w:sz w:val="28"/>
                                <w:szCs w:val="28"/>
                                <w:lang w:val="vi-VN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>a) </w:t>
            </w:r>
            <w:r w:rsidRPr="00044809">
              <w:rPr>
                <w:b w:val="0"/>
                <w:sz w:val="28"/>
                <w:szCs w:val="28"/>
              </w:rPr>
              <w:t xml:space="preserve">   </w: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>26 605</w:t>
            </w:r>
            <w:r w:rsidR="003B047B" w:rsidRPr="00044809">
              <w:rPr>
                <w:b w:val="0"/>
                <w:sz w:val="28"/>
                <w:szCs w:val="28"/>
              </w:rPr>
              <w:t xml:space="preserve"> </w:t>
            </w:r>
          </w:p>
        </w:tc>
        <w:tc>
          <w:tcPr>
            <w:tcW w:w="2644" w:type="dxa"/>
          </w:tcPr>
          <w:p w14:paraId="3B92BB0F" w14:textId="21D80631" w:rsidR="003B047B" w:rsidRPr="00044809" w:rsidRDefault="003B047B" w:rsidP="00B451FA">
            <w:pPr>
              <w:pStyle w:val="NormalWeb"/>
              <w:spacing w:before="0" w:beforeAutospacing="0" w:after="0" w:afterAutospacing="0" w:line="360" w:lineRule="atLeast"/>
              <w:ind w:right="48"/>
              <w:jc w:val="both"/>
              <w:rPr>
                <w:b w:val="0"/>
                <w:sz w:val="28"/>
                <w:szCs w:val="28"/>
              </w:rPr>
            </w:pPr>
            <w:r w:rsidRPr="00044809">
              <w:rPr>
                <w:b w:val="0"/>
                <w:sz w:val="28"/>
                <w:szCs w:val="28"/>
                <w:lang w:val="en-US"/>
              </w:rPr>
              <w:t>b) </w:t>
            </w:r>
            <w:r w:rsidR="00FF1A27" w:rsidRPr="00044809">
              <w:rPr>
                <w:b w:val="0"/>
                <w:sz w:val="28"/>
                <w:szCs w:val="28"/>
              </w:rPr>
              <w:t xml:space="preserve">    </w:t>
            </w:r>
            <w:r w:rsidRPr="00044809">
              <w:rPr>
                <w:b w:val="0"/>
                <w:sz w:val="28"/>
                <w:szCs w:val="28"/>
                <w:lang w:val="en-US"/>
              </w:rPr>
              <w:t xml:space="preserve">64 819 </w:t>
            </w:r>
          </w:p>
        </w:tc>
        <w:tc>
          <w:tcPr>
            <w:tcW w:w="2644" w:type="dxa"/>
          </w:tcPr>
          <w:p w14:paraId="7E4B00D4" w14:textId="75E9F33E" w:rsidR="003B047B" w:rsidRPr="00044809" w:rsidRDefault="00466618" w:rsidP="00B451FA">
            <w:pPr>
              <w:pStyle w:val="NormalWeb"/>
              <w:spacing w:before="0" w:beforeAutospacing="0" w:after="0" w:afterAutospacing="0" w:line="360" w:lineRule="atLeast"/>
              <w:ind w:right="48"/>
              <w:jc w:val="both"/>
              <w:rPr>
                <w:b w:val="0"/>
                <w:sz w:val="28"/>
                <w:szCs w:val="28"/>
              </w:rPr>
            </w:pPr>
            <w:r w:rsidRPr="00044809">
              <w:rPr>
                <w:b w:val="0"/>
                <w:sz w:val="28"/>
                <w:szCs w:val="28"/>
              </w:rPr>
              <w:t xml:space="preserve">    </w: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>c) </w:t>
            </w:r>
            <w:r w:rsidR="0071080A" w:rsidRPr="00044809">
              <w:rPr>
                <w:b w:val="0"/>
                <w:sz w:val="28"/>
                <w:szCs w:val="28"/>
              </w:rPr>
              <w:t xml:space="preserve">   </w:t>
            </w:r>
            <w:r w:rsidR="009E0FE2">
              <w:rPr>
                <w:b w:val="0"/>
                <w:sz w:val="28"/>
                <w:szCs w:val="28"/>
                <w:lang w:val="en-US"/>
              </w:rPr>
              <w:t>9 1</w: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>05</w:t>
            </w:r>
          </w:p>
        </w:tc>
        <w:tc>
          <w:tcPr>
            <w:tcW w:w="2644" w:type="dxa"/>
          </w:tcPr>
          <w:p w14:paraId="59C36787" w14:textId="48F72C8F" w:rsidR="003B047B" w:rsidRPr="00044809" w:rsidRDefault="00D250BE" w:rsidP="00B451FA">
            <w:pPr>
              <w:pStyle w:val="NormalWeb"/>
              <w:spacing w:before="0" w:beforeAutospacing="0" w:after="0" w:afterAutospacing="0" w:line="360" w:lineRule="atLeast"/>
              <w:ind w:right="48"/>
              <w:jc w:val="both"/>
              <w:rPr>
                <w:b w:val="0"/>
                <w:sz w:val="28"/>
                <w:szCs w:val="28"/>
              </w:rPr>
            </w:pPr>
            <w:r w:rsidRPr="00044809">
              <w:rPr>
                <w:noProof/>
                <w:color w:val="000000" w:themeColor="text1"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6F7F4D1" wp14:editId="26B66E0E">
                      <wp:simplePos x="0" y="0"/>
                      <wp:positionH relativeFrom="column">
                        <wp:posOffset>848263</wp:posOffset>
                      </wp:positionH>
                      <wp:positionV relativeFrom="paragraph">
                        <wp:posOffset>44575</wp:posOffset>
                      </wp:positionV>
                      <wp:extent cx="437565" cy="241222"/>
                      <wp:effectExtent l="0" t="0" r="19685" b="26035"/>
                      <wp:wrapNone/>
                      <wp:docPr id="1664059732" name="Freeform: Shap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7565" cy="241222"/>
                              </a:xfrm>
                              <a:custGeom>
                                <a:avLst/>
                                <a:gdLst>
                                  <a:gd name="connsiteX0" fmla="*/ 0 w 437565"/>
                                  <a:gd name="connsiteY0" fmla="*/ 0 h 241222"/>
                                  <a:gd name="connsiteX1" fmla="*/ 0 w 437565"/>
                                  <a:gd name="connsiteY1" fmla="*/ 241222 h 241222"/>
                                  <a:gd name="connsiteX2" fmla="*/ 437565 w 437565"/>
                                  <a:gd name="connsiteY2" fmla="*/ 241222 h 24122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7565" h="241222">
                                    <a:moveTo>
                                      <a:pt x="0" y="0"/>
                                    </a:moveTo>
                                    <a:lnTo>
                                      <a:pt x="0" y="241222"/>
                                    </a:lnTo>
                                    <a:lnTo>
                                      <a:pt x="437565" y="241222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250B1B0" id="Freeform: Shape 9" o:spid="_x0000_s1026" style="position:absolute;margin-left:66.8pt;margin-top:3.5pt;width:34.45pt;height:19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37565,241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" path="m,l,241222r437565,e" filled="f" strokecolor="#09101d [484]" strokeweight="1pt">
                      <v:stroke joinstyle="miter"/>
                      <v:path arrowok="t" o:connecttype="custom" o:connectlocs="0,0;0,241222;437565,241222" o:connectangles="0,0,0"/>
                    </v:shape>
                  </w:pict>
                </mc:Fallback>
              </mc:AlternateConten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 xml:space="preserve">d)   70 612 </w:t>
            </w:r>
            <w:r w:rsidR="00D263AD" w:rsidRPr="00044809">
              <w:rPr>
                <w:b w:val="0"/>
                <w:sz w:val="28"/>
                <w:szCs w:val="28"/>
              </w:rPr>
              <w:t xml:space="preserve"> </w:t>
            </w:r>
            <w:r w:rsidR="003B047B" w:rsidRPr="00044809">
              <w:rPr>
                <w:b w:val="0"/>
                <w:sz w:val="28"/>
                <w:szCs w:val="28"/>
                <w:lang w:val="en-US"/>
              </w:rPr>
              <w:t xml:space="preserve"> 2 </w:t>
            </w:r>
          </w:p>
        </w:tc>
      </w:tr>
    </w:tbl>
    <w:p w14:paraId="49796E49" w14:textId="5CE96FB8" w:rsidR="003B047B" w:rsidRPr="00044809" w:rsidRDefault="004718F4" w:rsidP="00466618">
      <w:pPr>
        <w:rPr>
          <w:lang w:val="vi-VN"/>
        </w:rPr>
      </w:pPr>
      <w:r w:rsidRPr="00044809">
        <w:rPr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7559FD7" wp14:editId="1A3B522A">
                <wp:simplePos x="0" y="0"/>
                <wp:positionH relativeFrom="column">
                  <wp:posOffset>5562218</wp:posOffset>
                </wp:positionH>
                <wp:positionV relativeFrom="paragraph">
                  <wp:posOffset>41792</wp:posOffset>
                </wp:positionV>
                <wp:extent cx="0" cy="227415"/>
                <wp:effectExtent l="0" t="0" r="19050" b="2032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74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7DA4970D" id="Straight Connector 3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7.95pt,3.3pt" to="437.9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" strokecolor="black [3200]" strokeweight=".5pt">
                <v:stroke joinstyle="miter"/>
              </v:line>
            </w:pict>
          </mc:Fallback>
        </mc:AlternateContent>
      </w:r>
      <w:r w:rsidR="007331BC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1FC84C9" wp14:editId="6A705BE2">
                <wp:simplePos x="0" y="0"/>
                <wp:positionH relativeFrom="column">
                  <wp:posOffset>-20320</wp:posOffset>
                </wp:positionH>
                <wp:positionV relativeFrom="paragraph">
                  <wp:posOffset>224895</wp:posOffset>
                </wp:positionV>
                <wp:extent cx="566420" cy="0"/>
                <wp:effectExtent l="0" t="0" r="0" b="0"/>
                <wp:wrapNone/>
                <wp:docPr id="49089176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642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AFCACA0" id="Straight Connector 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pt,17.7pt" to="43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" strokecolor="black [3213]" strokeweight=".5pt">
                <v:stroke joinstyle="miter"/>
              </v:line>
            </w:pict>
          </mc:Fallback>
        </mc:AlternateContent>
      </w:r>
      <w:r w:rsidR="007331BC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71B4D1" wp14:editId="11189E2D">
                <wp:simplePos x="0" y="0"/>
                <wp:positionH relativeFrom="column">
                  <wp:posOffset>-111323</wp:posOffset>
                </wp:positionH>
                <wp:positionV relativeFrom="paragraph">
                  <wp:posOffset>185744</wp:posOffset>
                </wp:positionV>
                <wp:extent cx="807813" cy="308540"/>
                <wp:effectExtent l="0" t="0" r="0" b="0"/>
                <wp:wrapNone/>
                <wp:docPr id="1093150385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813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4623DF" w14:textId="1C09B898" w:rsidR="009D42E7" w:rsidRPr="00044809" w:rsidRDefault="009D42E7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34 7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E71B4D1" id="_x0000_s1032" type="#_x0000_t202" style="position:absolute;margin-left:-8.75pt;margin-top:14.65pt;width:63.6pt;height:24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" filled="f" stroked="f" strokeweight=".5pt">
                <v:textbox>
                  <w:txbxContent>
                    <w:p w14:paraId="564623DF" w14:textId="1C09B898" w:rsidR="009D42E7" w:rsidRPr="00044809" w:rsidRDefault="009D42E7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 xml:space="preserve">34 </w:t>
                      </w: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730</w:t>
                      </w:r>
                    </w:p>
                  </w:txbxContent>
                </v:textbox>
              </v:shape>
            </w:pict>
          </mc:Fallback>
        </mc:AlternateContent>
      </w:r>
      <w:r w:rsidR="004C643F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5DED54B" wp14:editId="7029FAD2">
                <wp:simplePos x="0" y="0"/>
                <wp:positionH relativeFrom="column">
                  <wp:posOffset>5127730</wp:posOffset>
                </wp:positionH>
                <wp:positionV relativeFrom="paragraph">
                  <wp:posOffset>226695</wp:posOffset>
                </wp:positionV>
                <wp:extent cx="246380" cy="285750"/>
                <wp:effectExtent l="0" t="0" r="0" b="0"/>
                <wp:wrapNone/>
                <wp:docPr id="854768885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69E7F69" w14:textId="7333261C" w:rsidR="004C643F" w:rsidRPr="00D250BE" w:rsidRDefault="004C643F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DED54B" id="Text Box 10" o:spid="_x0000_s1033" type="#_x0000_t202" style="position:absolute;margin-left:403.75pt;margin-top:17.85pt;width:19.4pt;height:22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" filled="f" stroked="f" strokeweight=".5pt">
                <v:textbox>
                  <w:txbxContent>
                    <w:p w14:paraId="769E7F69" w14:textId="7333261C" w:rsidR="004C643F" w:rsidRPr="00D250BE" w:rsidRDefault="004C643F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C643F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12CFECB" wp14:editId="24E38EF3">
                <wp:simplePos x="0" y="0"/>
                <wp:positionH relativeFrom="column">
                  <wp:posOffset>5034767</wp:posOffset>
                </wp:positionH>
                <wp:positionV relativeFrom="paragraph">
                  <wp:posOffset>228284</wp:posOffset>
                </wp:positionV>
                <wp:extent cx="246380" cy="285750"/>
                <wp:effectExtent l="0" t="0" r="0" b="0"/>
                <wp:wrapNone/>
                <wp:docPr id="1264098739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1464B8" w14:textId="77777777" w:rsidR="004C643F" w:rsidRPr="00D250BE" w:rsidRDefault="004C643F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412CFECB" id="_x0000_s1034" type="#_x0000_t202" style="position:absolute;margin-left:396.45pt;margin-top:18pt;width:19.4pt;height:22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" filled="f" stroked="f" strokeweight=".5pt">
                <v:textbox>
                  <w:txbxContent>
                    <w:p w14:paraId="3F1464B8" w14:textId="77777777" w:rsidR="004C643F" w:rsidRPr="00D250BE" w:rsidRDefault="004C643F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B514D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41858B0" wp14:editId="29465CA6">
                <wp:simplePos x="0" y="0"/>
                <wp:positionH relativeFrom="column">
                  <wp:posOffset>5019040</wp:posOffset>
                </wp:positionH>
                <wp:positionV relativeFrom="paragraph">
                  <wp:posOffset>9525</wp:posOffset>
                </wp:positionV>
                <wp:extent cx="246380" cy="285750"/>
                <wp:effectExtent l="0" t="0" r="0" b="0"/>
                <wp:wrapNone/>
                <wp:docPr id="1234152619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2BDC29" w14:textId="534801D8" w:rsidR="004C643F" w:rsidRPr="00D250BE" w:rsidRDefault="004C643F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741858B0" id="_x0000_s1035" type="#_x0000_t202" style="position:absolute;margin-left:395.2pt;margin-top:.75pt;width:19.4pt;height:22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" filled="f" stroked="f" strokeweight=".5pt">
                <v:textbox>
                  <w:txbxContent>
                    <w:p w14:paraId="0D2BDC29" w14:textId="534801D8" w:rsidR="004C643F" w:rsidRPr="00D250BE" w:rsidRDefault="004C643F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250BE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5E3AA01" wp14:editId="13B0E6FF">
                <wp:simplePos x="0" y="0"/>
                <wp:positionH relativeFrom="column">
                  <wp:posOffset>4936279</wp:posOffset>
                </wp:positionH>
                <wp:positionV relativeFrom="paragraph">
                  <wp:posOffset>6131</wp:posOffset>
                </wp:positionV>
                <wp:extent cx="246832" cy="286101"/>
                <wp:effectExtent l="0" t="0" r="0" b="0"/>
                <wp:wrapNone/>
                <wp:docPr id="1573178194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832" cy="2861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014B4C" w14:textId="17E469AB" w:rsidR="00D250BE" w:rsidRPr="00D250BE" w:rsidRDefault="00D250BE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5E3AA01" id="_x0000_s1036" type="#_x0000_t202" style="position:absolute;margin-left:388.7pt;margin-top:.5pt;width:19.45pt;height:22.5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" filled="f" stroked="f" strokeweight=".5pt">
                <v:textbox>
                  <w:txbxContent>
                    <w:p w14:paraId="57014B4C" w14:textId="17E469AB" w:rsidR="00D250BE" w:rsidRPr="00D250BE" w:rsidRDefault="00D250BE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250BE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58EAE8A" wp14:editId="4B76E6EA">
                <wp:simplePos x="0" y="0"/>
                <wp:positionH relativeFrom="column">
                  <wp:posOffset>5530118</wp:posOffset>
                </wp:positionH>
                <wp:positionV relativeFrom="paragraph">
                  <wp:posOffset>73341</wp:posOffset>
                </wp:positionV>
                <wp:extent cx="774155" cy="308540"/>
                <wp:effectExtent l="0" t="0" r="0" b="0"/>
                <wp:wrapNone/>
                <wp:docPr id="1531902247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4155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956B0F" w14:textId="76F03651" w:rsidR="00D250BE" w:rsidRPr="00044809" w:rsidRDefault="00D250BE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3</w:t>
                            </w:r>
                            <w:r w:rsidR="004C643F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53</w:t>
                            </w:r>
                            <w:r w:rsidR="007331BC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06</w:t>
                            </w: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58EAE8A" id="_x0000_s1037" type="#_x0000_t202" style="position:absolute;margin-left:435.45pt;margin-top:5.75pt;width:60.95pt;height:24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" filled="f" stroked="f" strokeweight=".5pt">
                <v:textbox>
                  <w:txbxContent>
                    <w:p w14:paraId="70956B0F" w14:textId="76F03651" w:rsidR="00D250BE" w:rsidRPr="00044809" w:rsidRDefault="00D250BE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3</w:t>
                      </w:r>
                      <w:r w:rsidR="004C643F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53</w:t>
                      </w:r>
                      <w:r w:rsidR="007331BC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06</w:t>
                      </w: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263AD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A25164" wp14:editId="71633F1D">
                <wp:simplePos x="0" y="0"/>
                <wp:positionH relativeFrom="column">
                  <wp:posOffset>3377109</wp:posOffset>
                </wp:positionH>
                <wp:positionV relativeFrom="paragraph">
                  <wp:posOffset>287199</wp:posOffset>
                </wp:positionV>
                <wp:extent cx="673178" cy="0"/>
                <wp:effectExtent l="0" t="0" r="0" b="0"/>
                <wp:wrapNone/>
                <wp:docPr id="702583813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317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0D5D81D" id="Straight Connector 7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5.9pt,22.6pt" to="318.9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" strokecolor="#4472c4 [3204]" strokeweight=".5pt">
                <v:stroke joinstyle="miter"/>
              </v:line>
            </w:pict>
          </mc:Fallback>
        </mc:AlternateContent>
      </w:r>
      <w:r w:rsidR="00D263AD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4D944DC" wp14:editId="4DAAB92F">
                <wp:simplePos x="0" y="0"/>
                <wp:positionH relativeFrom="column">
                  <wp:posOffset>3343198</wp:posOffset>
                </wp:positionH>
                <wp:positionV relativeFrom="paragraph">
                  <wp:posOffset>264355</wp:posOffset>
                </wp:positionV>
                <wp:extent cx="774155" cy="308540"/>
                <wp:effectExtent l="0" t="0" r="0" b="0"/>
                <wp:wrapNone/>
                <wp:docPr id="338675419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4155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5090E6" w14:textId="231990E3" w:rsidR="0071080A" w:rsidRPr="00044809" w:rsidRDefault="009E0FE2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6</w:t>
                            </w:r>
                            <w: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  <w:r w:rsidR="00D263AD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3</w:t>
                            </w:r>
                            <w:r w:rsidR="0071080A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5</w:t>
                            </w:r>
                            <w:r w:rsidR="0071080A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margin-left:263.25pt;margin-top:20.8pt;width:60.95pt;height:24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" filled="f" stroked="f" strokeweight=".5pt">
                <v:textbox>
                  <w:txbxContent>
                    <w:p w14:paraId="115090E6" w14:textId="231990E3" w:rsidR="0071080A" w:rsidRPr="00044809" w:rsidRDefault="009E0FE2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6</w:t>
                      </w:r>
                      <w: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 xml:space="preserve"> </w:t>
                      </w:r>
                      <w: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>7</w:t>
                      </w:r>
                      <w:r w:rsidR="00D263AD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3</w:t>
                      </w:r>
                      <w:r w:rsidR="0071080A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5</w:t>
                      </w:r>
                      <w:r w:rsidR="0071080A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71080A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B37BA1" wp14:editId="255D7DF1">
                <wp:simplePos x="0" y="0"/>
                <wp:positionH relativeFrom="column">
                  <wp:posOffset>3719129</wp:posOffset>
                </wp:positionH>
                <wp:positionV relativeFrom="paragraph">
                  <wp:posOffset>6447</wp:posOffset>
                </wp:positionV>
                <wp:extent cx="280491" cy="308540"/>
                <wp:effectExtent l="0" t="0" r="0" b="0"/>
                <wp:wrapNone/>
                <wp:docPr id="1228397528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491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6DF551" w14:textId="23A41EA1" w:rsidR="0071080A" w:rsidRPr="00044809" w:rsidRDefault="0071080A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7</w:t>
                            </w: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25B37BA1" id="_x0000_s1039" type="#_x0000_t202" style="position:absolute;margin-left:292.85pt;margin-top:.5pt;width:22.1pt;height:24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" filled="f" stroked="f" strokeweight=".5pt">
                <v:textbox>
                  <w:txbxContent>
                    <w:p w14:paraId="1B6DF551" w14:textId="23A41EA1" w:rsidR="0071080A" w:rsidRPr="00044809" w:rsidRDefault="0071080A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7</w:t>
                      </w: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71080A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BFEF19" wp14:editId="3C85CB08">
                <wp:simplePos x="0" y="0"/>
                <wp:positionH relativeFrom="column">
                  <wp:posOffset>1666115</wp:posOffset>
                </wp:positionH>
                <wp:positionV relativeFrom="paragraph">
                  <wp:posOffset>230536</wp:posOffset>
                </wp:positionV>
                <wp:extent cx="605860" cy="0"/>
                <wp:effectExtent l="0" t="0" r="0" b="0"/>
                <wp:wrapNone/>
                <wp:docPr id="1283920152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58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F75FC30" id="Straight Connector 6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2pt,18.15pt" to="178.9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" strokecolor="#4472c4 [3204]" strokeweight=".5pt">
                <v:stroke joinstyle="miter"/>
              </v:line>
            </w:pict>
          </mc:Fallback>
        </mc:AlternateContent>
      </w:r>
      <w:r w:rsidR="0071080A" w:rsidRPr="00044809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F9CF562" wp14:editId="76C1C95F">
                <wp:simplePos x="0" y="0"/>
                <wp:positionH relativeFrom="column">
                  <wp:posOffset>1648250</wp:posOffset>
                </wp:positionH>
                <wp:positionV relativeFrom="paragraph">
                  <wp:posOffset>175969</wp:posOffset>
                </wp:positionV>
                <wp:extent cx="807813" cy="308540"/>
                <wp:effectExtent l="0" t="0" r="0" b="0"/>
                <wp:wrapNone/>
                <wp:docPr id="1127176507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813" cy="308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1D57F1" w14:textId="6427E93A" w:rsidR="00FF1A27" w:rsidRPr="00044809" w:rsidRDefault="0071080A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 xml:space="preserve">28 </w:t>
                            </w:r>
                            <w:r w:rsidR="00FF1A27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77</w:t>
                            </w:r>
                            <w:r w:rsidR="00FF1A27"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F9CF562" id="_x0000_s1040" type="#_x0000_t202" style="position:absolute;margin-left:129.8pt;margin-top:13.85pt;width:63.6pt;height:24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" filled="f" stroked="f" strokeweight=".5pt">
                <v:textbox>
                  <w:txbxContent>
                    <w:p w14:paraId="651D57F1" w14:textId="6427E93A" w:rsidR="00FF1A27" w:rsidRPr="00044809" w:rsidRDefault="0071080A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 xml:space="preserve">28 </w:t>
                      </w:r>
                      <w:r w:rsidR="00FF1A27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>4</w:t>
                      </w: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77</w:t>
                      </w:r>
                      <w:r w:rsidR="00FF1A27"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618A73DF" w14:textId="249EF971" w:rsidR="00466618" w:rsidRDefault="007331BC" w:rsidP="00466618">
      <w:pPr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5E588F7" wp14:editId="61C878BD">
                <wp:simplePos x="0" y="0"/>
                <wp:positionH relativeFrom="rightMargin">
                  <wp:posOffset>-611018</wp:posOffset>
                </wp:positionH>
                <wp:positionV relativeFrom="paragraph">
                  <wp:posOffset>339284</wp:posOffset>
                </wp:positionV>
                <wp:extent cx="246380" cy="285750"/>
                <wp:effectExtent l="0" t="0" r="0" b="0"/>
                <wp:wrapNone/>
                <wp:docPr id="270135498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7EFEFD" w14:textId="77777777" w:rsidR="004C643F" w:rsidRPr="00044809" w:rsidRDefault="004C643F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45E588F7" id="_x0000_s1041" type="#_x0000_t202" style="position:absolute;margin-left:-48.1pt;margin-top:26.7pt;width:19.4pt;height:22.5pt;z-index:251696128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" filled="f" stroked="f" strokeweight=".5pt">
                <v:textbox>
                  <w:txbxContent>
                    <w:p w14:paraId="277EFEFD" w14:textId="77777777" w:rsidR="004C643F" w:rsidRPr="00044809" w:rsidRDefault="004C643F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35056E3" wp14:editId="42866DFD">
                <wp:simplePos x="0" y="0"/>
                <wp:positionH relativeFrom="column">
                  <wp:posOffset>5222738</wp:posOffset>
                </wp:positionH>
                <wp:positionV relativeFrom="paragraph">
                  <wp:posOffset>104440</wp:posOffset>
                </wp:positionV>
                <wp:extent cx="381467" cy="285750"/>
                <wp:effectExtent l="0" t="0" r="0" b="0"/>
                <wp:wrapNone/>
                <wp:docPr id="1070612095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467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2C1821" w14:textId="7055D556" w:rsidR="004C643F" w:rsidRPr="00044809" w:rsidRDefault="007331BC">
                            <w:pPr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044809">
                              <w:rPr>
                                <w:rFonts w:asciiTheme="majorHAnsi" w:hAnsiTheme="majorHAnsi" w:cstheme="majorHAnsi"/>
                                <w:bCs/>
                                <w:sz w:val="28"/>
                                <w:szCs w:val="28"/>
                                <w:lang w:val="vi-VN"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35056E3" id="_x0000_s1042" type="#_x0000_t202" style="position:absolute;margin-left:411.25pt;margin-top:8.2pt;width:30.05pt;height:22.5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" filled="f" stroked="f" strokeweight=".5pt">
                <v:textbox>
                  <w:txbxContent>
                    <w:p w14:paraId="642C1821" w14:textId="7055D556" w:rsidR="004C643F" w:rsidRPr="00044809" w:rsidRDefault="007331BC">
                      <w:pPr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</w:pPr>
                      <w:r w:rsidRPr="00044809">
                        <w:rPr>
                          <w:rFonts w:asciiTheme="majorHAnsi" w:hAnsiTheme="majorHAnsi" w:cstheme="majorHAnsi"/>
                          <w:bCs/>
                          <w:sz w:val="28"/>
                          <w:szCs w:val="28"/>
                          <w:lang w:val="vi-VN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4C643F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E89DE49" wp14:editId="42299401">
                <wp:simplePos x="0" y="0"/>
                <wp:positionH relativeFrom="column">
                  <wp:posOffset>5138794</wp:posOffset>
                </wp:positionH>
                <wp:positionV relativeFrom="paragraph">
                  <wp:posOffset>99862</wp:posOffset>
                </wp:positionV>
                <wp:extent cx="246380" cy="285750"/>
                <wp:effectExtent l="0" t="0" r="0" b="0"/>
                <wp:wrapNone/>
                <wp:docPr id="1260329148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90E58F3" w14:textId="77777777" w:rsidR="004C643F" w:rsidRPr="00D250BE" w:rsidRDefault="004C643F">
                            <w:pP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</w:pPr>
                            <w:r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E89DE49" id="_x0000_s1043" type="#_x0000_t202" style="position:absolute;margin-left:404.65pt;margin-top:7.85pt;width:19.4pt;height:22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" filled="f" stroked="f" strokeweight=".5pt">
                <v:textbox>
                  <w:txbxContent>
                    <w:p w14:paraId="490E58F3" w14:textId="77777777" w:rsidR="004C643F" w:rsidRPr="00D250BE" w:rsidRDefault="004C643F">
                      <w:pP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</w:pPr>
                      <w:r>
                        <w:rPr>
                          <w:rFonts w:asciiTheme="majorHAnsi" w:hAnsiTheme="majorHAnsi" w:cstheme="majorHAnsi"/>
                          <w:b/>
                          <w:bCs/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7F76F2C4" w14:textId="77777777" w:rsidR="00731DAA" w:rsidRDefault="00731DAA" w:rsidP="00731DAA">
      <w:pPr>
        <w:rPr>
          <w:lang w:val="vi-VN"/>
        </w:rPr>
      </w:pPr>
    </w:p>
    <w:p w14:paraId="34A0A403" w14:textId="32E5D3D0" w:rsidR="00731DAA" w:rsidRPr="00542A18" w:rsidRDefault="00731DAA" w:rsidP="00731DAA">
      <w:pPr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542A18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9: </w:t>
      </w:r>
      <w:r w:rsidR="00542A18" w:rsidRPr="00542A18">
        <w:rPr>
          <w:rFonts w:asciiTheme="majorHAnsi" w:hAnsiTheme="majorHAnsi" w:cstheme="majorHAnsi"/>
          <w:b/>
          <w:bCs/>
          <w:sz w:val="28"/>
          <w:szCs w:val="28"/>
          <w:lang w:val="vi-VN"/>
        </w:rPr>
        <w:t>Điền đúng mỗi phần cho 0,25 đ</w:t>
      </w:r>
    </w:p>
    <w:p w14:paraId="67DD51AD" w14:textId="7C26F765" w:rsidR="00542A18" w:rsidRPr="00A354C2" w:rsidRDefault="00542A18" w:rsidP="00542A18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a)  4 giờ = 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Pr="00542A18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 xml:space="preserve"> 240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 phút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                               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c) 4m 3cm =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 </w:t>
      </w:r>
      <w:r w:rsidR="00722764" w:rsidRPr="00722764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>403</w:t>
      </w:r>
      <w:r w:rsidR="0072276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cm</w:t>
      </w:r>
    </w:p>
    <w:p w14:paraId="30935AF3" w14:textId="103EFC1B" w:rsidR="00542A18" w:rsidRDefault="00542A18" w:rsidP="00542A18">
      <w:pPr>
        <w:spacing w:after="0" w:line="360" w:lineRule="atLeast"/>
        <w:ind w:right="48"/>
        <w:jc w:val="both"/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</w:pP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b) 1 năm 8 tháng = 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Pr="00542A18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>20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tháng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                      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 xml:space="preserve">d) 90 phút = </w:t>
      </w:r>
      <w:r w:rsidR="0072276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="00722764" w:rsidRPr="00722764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>1</w:t>
      </w:r>
      <w:r w:rsidR="0072276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giờ</w:t>
      </w:r>
      <w:r w:rsidR="0072276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</w:t>
      </w:r>
      <w:r w:rsidR="00722764" w:rsidRPr="00722764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 xml:space="preserve">30 </w:t>
      </w:r>
      <w:r w:rsidRPr="00A354C2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phút</w:t>
      </w:r>
    </w:p>
    <w:p w14:paraId="7F973BC8" w14:textId="77777777" w:rsidR="00542A18" w:rsidRDefault="00542A18" w:rsidP="00731DAA">
      <w:pPr>
        <w:rPr>
          <w:lang w:val="vi-VN"/>
        </w:rPr>
      </w:pPr>
    </w:p>
    <w:p w14:paraId="340F49C9" w14:textId="4192AA1D" w:rsidR="00722764" w:rsidRPr="00E132E4" w:rsidRDefault="00722764" w:rsidP="00731DAA">
      <w:pPr>
        <w:rPr>
          <w:rFonts w:asciiTheme="majorHAnsi" w:hAnsiTheme="majorHAnsi" w:cstheme="majorHAnsi"/>
          <w:sz w:val="28"/>
          <w:szCs w:val="28"/>
          <w:lang w:val="vi-VN"/>
        </w:rPr>
      </w:pPr>
      <w:r w:rsidRPr="00E132E4">
        <w:rPr>
          <w:rFonts w:asciiTheme="majorHAnsi" w:hAnsiTheme="majorHAnsi" w:cstheme="majorHAnsi"/>
          <w:b/>
          <w:bCs/>
          <w:sz w:val="28"/>
          <w:szCs w:val="28"/>
          <w:lang w:val="vi-VN"/>
        </w:rPr>
        <w:t>Câu 10</w:t>
      </w:r>
      <w:r w:rsidRPr="00E132E4">
        <w:rPr>
          <w:rFonts w:asciiTheme="majorHAnsi" w:hAnsiTheme="majorHAnsi" w:cstheme="majorHAnsi"/>
          <w:sz w:val="28"/>
          <w:szCs w:val="28"/>
          <w:lang w:val="vi-VN"/>
        </w:rPr>
        <w:t xml:space="preserve">: (2 điểm) </w:t>
      </w:r>
    </w:p>
    <w:p w14:paraId="2B44D597" w14:textId="7CF1EBBD" w:rsidR="00722764" w:rsidRPr="00E132E4" w:rsidRDefault="00722764" w:rsidP="00373668">
      <w:pPr>
        <w:jc w:val="center"/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</w:pPr>
      <w:r w:rsidRPr="00E132E4">
        <w:rPr>
          <w:rFonts w:ascii="Times New Roman" w:hAnsi="Times New Roman" w:cs="Times New Roman"/>
          <w:b/>
          <w:bCs/>
          <w:iCs/>
          <w:sz w:val="28"/>
          <w:szCs w:val="28"/>
          <w:shd w:val="clear" w:color="auto" w:fill="FFFFFF"/>
          <w:lang w:val="vi-VN"/>
        </w:rPr>
        <w:t>Bài giải</w:t>
      </w:r>
    </w:p>
    <w:p w14:paraId="7D117AE3" w14:textId="74A84FBF" w:rsidR="00722764" w:rsidRDefault="006056FA" w:rsidP="00373668">
      <w:pPr>
        <w:jc w:val="center"/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Số gạch Ông Tuy đã mua tất cả là: 3500 x 2 = 7000 (viên)</w:t>
      </w:r>
      <w:r w:rsidR="00B54CA5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  </w:t>
      </w:r>
      <w:r w:rsidR="00E132E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(0,</w:t>
      </w:r>
      <w:r w:rsidR="00F4511F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7</w:t>
      </w:r>
      <w:r w:rsidR="00E132E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5 điểm)</w:t>
      </w:r>
    </w:p>
    <w:p w14:paraId="2192BE8B" w14:textId="67ED9FF4" w:rsidR="00E132E4" w:rsidRDefault="006056FA" w:rsidP="00373668">
      <w:pPr>
        <w:jc w:val="center"/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Số gạch còn lại sau khi thợ đã xây </w:t>
      </w:r>
      <w:r w:rsidR="00B54CA5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hết 4388 viên là:</w:t>
      </w:r>
    </w:p>
    <w:p w14:paraId="400D3894" w14:textId="286C8B41" w:rsidR="006056FA" w:rsidRDefault="00B54CA5" w:rsidP="00373668">
      <w:pPr>
        <w:jc w:val="center"/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7000 – 4388 = 2612 (viên)</w:t>
      </w:r>
      <w:r w:rsidR="00E132E4"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 xml:space="preserve">    (1 điểm)</w:t>
      </w:r>
    </w:p>
    <w:p w14:paraId="5F64AB08" w14:textId="780840E7" w:rsidR="00E132E4" w:rsidRDefault="00E132E4" w:rsidP="00373668">
      <w:pPr>
        <w:jc w:val="center"/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Đáp số: 2612 viên   (0,</w:t>
      </w:r>
      <w:r w:rsidR="00F4511F">
        <w:rPr>
          <w:rFonts w:ascii="Times New Roman" w:hAnsi="Times New Roman" w:cs="Times New Roman"/>
          <w:iCs/>
          <w:sz w:val="28"/>
          <w:szCs w:val="28"/>
          <w:shd w:val="clear" w:color="auto" w:fill="FFFFFF"/>
        </w:rPr>
        <w:t>2</w:t>
      </w:r>
      <w:r>
        <w:rPr>
          <w:rFonts w:ascii="Times New Roman" w:hAnsi="Times New Roman" w:cs="Times New Roman"/>
          <w:iCs/>
          <w:sz w:val="28"/>
          <w:szCs w:val="28"/>
          <w:shd w:val="clear" w:color="auto" w:fill="FFFFFF"/>
          <w:lang w:val="vi-VN"/>
        </w:rPr>
        <w:t>5 điểm)</w:t>
      </w:r>
    </w:p>
    <w:p w14:paraId="5417372D" w14:textId="4C31A3D6" w:rsidR="00931AA1" w:rsidRDefault="00E132E4" w:rsidP="00931AA1">
      <w:pPr>
        <w:pStyle w:val="NormalWeb"/>
        <w:spacing w:before="0" w:beforeAutospacing="0" w:after="120" w:afterAutospacing="0"/>
        <w:ind w:right="43"/>
        <w:jc w:val="both"/>
        <w:rPr>
          <w:iCs/>
          <w:sz w:val="28"/>
          <w:szCs w:val="28"/>
          <w:shd w:val="clear" w:color="auto" w:fill="FFFFFF"/>
        </w:rPr>
      </w:pPr>
      <w:r w:rsidRPr="00463F62">
        <w:rPr>
          <w:b/>
          <w:iCs/>
          <w:sz w:val="28"/>
          <w:szCs w:val="28"/>
          <w:shd w:val="clear" w:color="auto" w:fill="FFFFFF"/>
        </w:rPr>
        <w:t>Câu 11:</w:t>
      </w:r>
      <w:r>
        <w:rPr>
          <w:iCs/>
          <w:sz w:val="28"/>
          <w:szCs w:val="28"/>
          <w:shd w:val="clear" w:color="auto" w:fill="FFFFFF"/>
        </w:rPr>
        <w:t xml:space="preserve"> </w:t>
      </w:r>
      <w:r w:rsidR="00931AA1">
        <w:rPr>
          <w:iCs/>
          <w:sz w:val="28"/>
          <w:szCs w:val="28"/>
          <w:shd w:val="clear" w:color="auto" w:fill="FFFFFF"/>
        </w:rPr>
        <w:t xml:space="preserve">(1 điểm) </w:t>
      </w:r>
    </w:p>
    <w:p w14:paraId="2ED62BBB" w14:textId="37183FEB" w:rsidR="00931AA1" w:rsidRPr="00D07711" w:rsidRDefault="00931AA1" w:rsidP="00931AA1">
      <w:pPr>
        <w:pStyle w:val="NormalWeb"/>
        <w:spacing w:before="0" w:beforeAutospacing="0" w:after="120" w:afterAutospacing="0"/>
        <w:ind w:right="43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 xml:space="preserve">Số lớn nhất có một chữ số là </w:t>
      </w:r>
      <w:r w:rsidRPr="00D07711">
        <w:rPr>
          <w:iCs/>
          <w:sz w:val="28"/>
          <w:szCs w:val="28"/>
          <w:shd w:val="clear" w:color="auto" w:fill="FFFFFF"/>
        </w:rPr>
        <w:t xml:space="preserve">số </w:t>
      </w:r>
      <w:r w:rsidRPr="00D07711">
        <w:rPr>
          <w:bCs/>
          <w:iCs/>
          <w:sz w:val="28"/>
          <w:szCs w:val="28"/>
          <w:shd w:val="clear" w:color="auto" w:fill="FFFFFF"/>
        </w:rPr>
        <w:t>9</w:t>
      </w:r>
      <w:r w:rsidR="009F7014" w:rsidRPr="00D07711">
        <w:rPr>
          <w:bCs/>
          <w:iCs/>
          <w:sz w:val="28"/>
          <w:szCs w:val="28"/>
          <w:shd w:val="clear" w:color="auto" w:fill="FFFFFF"/>
        </w:rPr>
        <w:t xml:space="preserve">     (0,5 điểm)</w:t>
      </w:r>
    </w:p>
    <w:p w14:paraId="3B307998" w14:textId="5D739B43" w:rsidR="00931AA1" w:rsidRPr="00D07711" w:rsidRDefault="00931AA1" w:rsidP="00931AA1">
      <w:pPr>
        <w:pStyle w:val="NormalWeb"/>
        <w:spacing w:before="0" w:beforeAutospacing="0" w:after="120" w:afterAutospacing="0"/>
        <w:ind w:right="43"/>
        <w:jc w:val="both"/>
        <w:rPr>
          <w:iCs/>
          <w:sz w:val="28"/>
          <w:szCs w:val="28"/>
          <w:shd w:val="clear" w:color="auto" w:fill="FFFFFF"/>
        </w:rPr>
      </w:pPr>
      <w:r w:rsidRPr="00D07711">
        <w:rPr>
          <w:iCs/>
          <w:sz w:val="28"/>
          <w:szCs w:val="28"/>
          <w:shd w:val="clear" w:color="auto" w:fill="FFFFFF"/>
        </w:rPr>
        <w:t xml:space="preserve">Số Nam nghĩ là: 51 057 : 9 </w:t>
      </w:r>
      <w:r w:rsidR="009F7014" w:rsidRPr="00D07711">
        <w:rPr>
          <w:iCs/>
          <w:sz w:val="28"/>
          <w:szCs w:val="28"/>
          <w:shd w:val="clear" w:color="auto" w:fill="FFFFFF"/>
        </w:rPr>
        <w:t xml:space="preserve"> = </w:t>
      </w:r>
      <w:r w:rsidR="009F7014" w:rsidRPr="00D07711">
        <w:rPr>
          <w:bCs/>
          <w:iCs/>
          <w:sz w:val="28"/>
          <w:szCs w:val="28"/>
          <w:shd w:val="clear" w:color="auto" w:fill="FFFFFF"/>
        </w:rPr>
        <w:t>5673   (0,5 điểm)</w:t>
      </w:r>
    </w:p>
    <w:p w14:paraId="35C5785D" w14:textId="4AA84FFC" w:rsidR="00E132E4" w:rsidRPr="00722764" w:rsidRDefault="00E132E4" w:rsidP="00731DAA">
      <w:pPr>
        <w:rPr>
          <w:lang w:val="vi-VN"/>
        </w:rPr>
      </w:pPr>
    </w:p>
    <w:sectPr w:rsidR="00E132E4" w:rsidRPr="00722764" w:rsidSect="00F97EBC">
      <w:pgSz w:w="11907" w:h="16840" w:code="9"/>
      <w:pgMar w:top="1134" w:right="1134" w:bottom="1134" w:left="1440" w:header="720" w:footer="72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5C32A4"/>
    <w:multiLevelType w:val="multilevel"/>
    <w:tmpl w:val="625C32A4"/>
    <w:lvl w:ilvl="0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5" w:hanging="360"/>
      </w:pPr>
    </w:lvl>
    <w:lvl w:ilvl="2">
      <w:start w:val="1"/>
      <w:numFmt w:val="lowerRoman"/>
      <w:lvlText w:val="%3."/>
      <w:lvlJc w:val="right"/>
      <w:pPr>
        <w:ind w:left="1875" w:hanging="180"/>
      </w:pPr>
    </w:lvl>
    <w:lvl w:ilvl="3">
      <w:start w:val="1"/>
      <w:numFmt w:val="decimal"/>
      <w:lvlText w:val="%4."/>
      <w:lvlJc w:val="left"/>
      <w:pPr>
        <w:ind w:left="2595" w:hanging="360"/>
      </w:pPr>
    </w:lvl>
    <w:lvl w:ilvl="4">
      <w:start w:val="1"/>
      <w:numFmt w:val="lowerLetter"/>
      <w:lvlText w:val="%5."/>
      <w:lvlJc w:val="left"/>
      <w:pPr>
        <w:ind w:left="3315" w:hanging="360"/>
      </w:pPr>
    </w:lvl>
    <w:lvl w:ilvl="5">
      <w:start w:val="1"/>
      <w:numFmt w:val="lowerRoman"/>
      <w:lvlText w:val="%6."/>
      <w:lvlJc w:val="right"/>
      <w:pPr>
        <w:ind w:left="4035" w:hanging="180"/>
      </w:pPr>
    </w:lvl>
    <w:lvl w:ilvl="6">
      <w:start w:val="1"/>
      <w:numFmt w:val="decimal"/>
      <w:lvlText w:val="%7."/>
      <w:lvlJc w:val="left"/>
      <w:pPr>
        <w:ind w:left="4755" w:hanging="360"/>
      </w:pPr>
    </w:lvl>
    <w:lvl w:ilvl="7">
      <w:start w:val="1"/>
      <w:numFmt w:val="lowerLetter"/>
      <w:lvlText w:val="%8."/>
      <w:lvlJc w:val="left"/>
      <w:pPr>
        <w:ind w:left="5475" w:hanging="360"/>
      </w:pPr>
    </w:lvl>
    <w:lvl w:ilvl="8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6744"/>
    <w:rsid w:val="00041374"/>
    <w:rsid w:val="00044809"/>
    <w:rsid w:val="00050F3C"/>
    <w:rsid w:val="00094816"/>
    <w:rsid w:val="000D1143"/>
    <w:rsid w:val="001120B2"/>
    <w:rsid w:val="00112A8A"/>
    <w:rsid w:val="00124428"/>
    <w:rsid w:val="00125F6C"/>
    <w:rsid w:val="001C3EDB"/>
    <w:rsid w:val="001E0CAC"/>
    <w:rsid w:val="001F7B58"/>
    <w:rsid w:val="00240D3E"/>
    <w:rsid w:val="00274D99"/>
    <w:rsid w:val="0030016B"/>
    <w:rsid w:val="003211AF"/>
    <w:rsid w:val="00373668"/>
    <w:rsid w:val="0037570C"/>
    <w:rsid w:val="00395BED"/>
    <w:rsid w:val="003978E0"/>
    <w:rsid w:val="003B047B"/>
    <w:rsid w:val="003B285F"/>
    <w:rsid w:val="003D72CF"/>
    <w:rsid w:val="00416FAB"/>
    <w:rsid w:val="00425A53"/>
    <w:rsid w:val="00456B32"/>
    <w:rsid w:val="00463F62"/>
    <w:rsid w:val="00466618"/>
    <w:rsid w:val="004718F4"/>
    <w:rsid w:val="004A0E46"/>
    <w:rsid w:val="004A7DF7"/>
    <w:rsid w:val="004C2BB7"/>
    <w:rsid w:val="004C643F"/>
    <w:rsid w:val="005360FC"/>
    <w:rsid w:val="00542A18"/>
    <w:rsid w:val="00567506"/>
    <w:rsid w:val="00580241"/>
    <w:rsid w:val="005A1A00"/>
    <w:rsid w:val="005B4E02"/>
    <w:rsid w:val="0060485C"/>
    <w:rsid w:val="006056FA"/>
    <w:rsid w:val="00670720"/>
    <w:rsid w:val="0068732D"/>
    <w:rsid w:val="0069336E"/>
    <w:rsid w:val="006C6A25"/>
    <w:rsid w:val="006D52BA"/>
    <w:rsid w:val="0071080A"/>
    <w:rsid w:val="00722764"/>
    <w:rsid w:val="00731DAA"/>
    <w:rsid w:val="007331BC"/>
    <w:rsid w:val="0074518E"/>
    <w:rsid w:val="00757BCD"/>
    <w:rsid w:val="007619B1"/>
    <w:rsid w:val="0076437B"/>
    <w:rsid w:val="007700DF"/>
    <w:rsid w:val="007B5ACF"/>
    <w:rsid w:val="0081419D"/>
    <w:rsid w:val="008319F1"/>
    <w:rsid w:val="00872CD2"/>
    <w:rsid w:val="008D13DF"/>
    <w:rsid w:val="008D20D9"/>
    <w:rsid w:val="008E3237"/>
    <w:rsid w:val="008F1BAF"/>
    <w:rsid w:val="008F40D9"/>
    <w:rsid w:val="009026ED"/>
    <w:rsid w:val="00931AA1"/>
    <w:rsid w:val="009668A2"/>
    <w:rsid w:val="009946DF"/>
    <w:rsid w:val="00997C27"/>
    <w:rsid w:val="009B514D"/>
    <w:rsid w:val="009D42E7"/>
    <w:rsid w:val="009E0FE2"/>
    <w:rsid w:val="009F0280"/>
    <w:rsid w:val="009F0DE0"/>
    <w:rsid w:val="009F7014"/>
    <w:rsid w:val="00A10A28"/>
    <w:rsid w:val="00A354C2"/>
    <w:rsid w:val="00A364FA"/>
    <w:rsid w:val="00A6151E"/>
    <w:rsid w:val="00A71ECC"/>
    <w:rsid w:val="00AB4586"/>
    <w:rsid w:val="00AE0F35"/>
    <w:rsid w:val="00B0192B"/>
    <w:rsid w:val="00B01B81"/>
    <w:rsid w:val="00B0601C"/>
    <w:rsid w:val="00B138DD"/>
    <w:rsid w:val="00B54CA5"/>
    <w:rsid w:val="00B57FE5"/>
    <w:rsid w:val="00B67082"/>
    <w:rsid w:val="00B7371D"/>
    <w:rsid w:val="00B73DE1"/>
    <w:rsid w:val="00BC4BA2"/>
    <w:rsid w:val="00BC6439"/>
    <w:rsid w:val="00C151C7"/>
    <w:rsid w:val="00C62964"/>
    <w:rsid w:val="00C63763"/>
    <w:rsid w:val="00C74D12"/>
    <w:rsid w:val="00C925C9"/>
    <w:rsid w:val="00D07711"/>
    <w:rsid w:val="00D12A56"/>
    <w:rsid w:val="00D250BE"/>
    <w:rsid w:val="00D263AD"/>
    <w:rsid w:val="00DD10F0"/>
    <w:rsid w:val="00DF11DF"/>
    <w:rsid w:val="00E132E4"/>
    <w:rsid w:val="00E35B69"/>
    <w:rsid w:val="00E42137"/>
    <w:rsid w:val="00E64D8D"/>
    <w:rsid w:val="00E76744"/>
    <w:rsid w:val="00E87BCE"/>
    <w:rsid w:val="00E93B44"/>
    <w:rsid w:val="00ED3EC1"/>
    <w:rsid w:val="00EF170C"/>
    <w:rsid w:val="00F12D71"/>
    <w:rsid w:val="00F22B44"/>
    <w:rsid w:val="00F4511F"/>
    <w:rsid w:val="00F60E45"/>
    <w:rsid w:val="00F97EBC"/>
    <w:rsid w:val="00FC676E"/>
    <w:rsid w:val="00FD07EE"/>
    <w:rsid w:val="00FF1A27"/>
    <w:rsid w:val="00FF5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4BBC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b/>
        <w:bCs/>
        <w:sz w:val="28"/>
        <w:szCs w:val="28"/>
        <w:lang w:val="vi-VN" w:eastAsia="en-US" w:bidi="ar-SA"/>
      </w:rPr>
    </w:rPrDefault>
    <w:pPrDefault>
      <w:pPr>
        <w:ind w:left="340"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744"/>
    <w:pPr>
      <w:spacing w:after="200" w:line="276" w:lineRule="auto"/>
      <w:ind w:left="0" w:right="0"/>
    </w:pPr>
    <w:rPr>
      <w:rFonts w:asciiTheme="minorHAnsi" w:hAnsiTheme="minorHAnsi" w:cstheme="minorBidi"/>
      <w:b w:val="0"/>
      <w:bCs w:val="0"/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7674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7674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7674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7674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7674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7674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7674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7674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7674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674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767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7674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6744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7674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76744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76744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76744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76744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7674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767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76744"/>
    <w:pPr>
      <w:numPr>
        <w:ilvl w:val="1"/>
      </w:numPr>
      <w:spacing w:after="160"/>
      <w:ind w:left="340"/>
    </w:pPr>
    <w:rPr>
      <w:rFonts w:eastAsiaTheme="majorEastAsia" w:cstheme="majorBidi"/>
      <w:color w:val="595959" w:themeColor="text1" w:themeTint="A6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E76744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Quote">
    <w:name w:val="Quote"/>
    <w:basedOn w:val="Normal"/>
    <w:next w:val="Normal"/>
    <w:link w:val="QuoteChar"/>
    <w:uiPriority w:val="29"/>
    <w:qFormat/>
    <w:rsid w:val="00E7674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7674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7674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7674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7674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7674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76744"/>
    <w:rPr>
      <w:b w:val="0"/>
      <w:bCs w:val="0"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E767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59"/>
    <w:rsid w:val="00E76744"/>
    <w:pPr>
      <w:ind w:left="0" w:right="0"/>
    </w:pPr>
    <w:rPr>
      <w:rFonts w:asciiTheme="minorHAnsi" w:hAnsiTheme="minorHAnsi" w:cstheme="minorBidi"/>
      <w:b w:val="0"/>
      <w:bCs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2CD2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0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01C"/>
    <w:rPr>
      <w:rFonts w:ascii="Tahoma" w:hAnsi="Tahoma" w:cs="Tahoma"/>
      <w:b w:val="0"/>
      <w:bCs w:val="0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/>
        <w:bCs/>
        <w:sz w:val="28"/>
        <w:szCs w:val="28"/>
        <w:lang w:val="vi-VN" w:eastAsia="en-US" w:bidi="ar-SA"/>
      </w:rPr>
    </w:rPrDefault>
    <w:pPrDefault>
      <w:pPr>
        <w:ind w:left="340"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744"/>
    <w:pPr>
      <w:spacing w:after="200" w:line="276" w:lineRule="auto"/>
      <w:ind w:left="0" w:right="0"/>
    </w:pPr>
    <w:rPr>
      <w:rFonts w:asciiTheme="minorHAnsi" w:hAnsiTheme="minorHAnsi" w:cstheme="minorBidi"/>
      <w:b w:val="0"/>
      <w:bCs w:val="0"/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7674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7674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7674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7674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7674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7674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7674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7674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7674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674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767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7674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6744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76744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76744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76744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76744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76744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7674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767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76744"/>
    <w:pPr>
      <w:numPr>
        <w:ilvl w:val="1"/>
      </w:numPr>
      <w:spacing w:after="160"/>
      <w:ind w:left="340"/>
    </w:pPr>
    <w:rPr>
      <w:rFonts w:eastAsiaTheme="majorEastAsia" w:cstheme="majorBidi"/>
      <w:color w:val="595959" w:themeColor="text1" w:themeTint="A6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E76744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Quote">
    <w:name w:val="Quote"/>
    <w:basedOn w:val="Normal"/>
    <w:next w:val="Normal"/>
    <w:link w:val="QuoteChar"/>
    <w:uiPriority w:val="29"/>
    <w:qFormat/>
    <w:rsid w:val="00E7674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7674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7674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7674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7674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7674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76744"/>
    <w:rPr>
      <w:b w:val="0"/>
      <w:bCs w:val="0"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E767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59"/>
    <w:rsid w:val="00E76744"/>
    <w:pPr>
      <w:ind w:left="0" w:right="0"/>
    </w:pPr>
    <w:rPr>
      <w:rFonts w:asciiTheme="minorHAnsi" w:hAnsiTheme="minorHAnsi" w:cstheme="minorBidi"/>
      <w:b w:val="0"/>
      <w:bCs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2CD2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0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601C"/>
    <w:rPr>
      <w:rFonts w:ascii="Tahoma" w:hAnsi="Tahoma" w:cs="Tahoma"/>
      <w:b w:val="0"/>
      <w:bCs w:val="0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yên Phạm Trung</dc:creator>
  <cp:keywords/>
  <dc:description/>
  <cp:lastModifiedBy>Windows</cp:lastModifiedBy>
  <cp:revision>25</cp:revision>
  <cp:lastPrinted>2025-04-25T02:26:00Z</cp:lastPrinted>
  <dcterms:created xsi:type="dcterms:W3CDTF">2025-04-19T01:16:00Z</dcterms:created>
  <dcterms:modified xsi:type="dcterms:W3CDTF">2025-04-25T07:09:00Z</dcterms:modified>
</cp:coreProperties>
</file>